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00E8FC9" w14:textId="77777777" w:rsidR="003E3FC9" w:rsidRPr="004D155B" w:rsidRDefault="003E3FC9">
      <w:pPr>
        <w:rPr>
          <w:rFonts w:ascii="Century Gothic" w:hAnsi="Century Gothic"/>
          <w:sz w:val="10"/>
          <w:szCs w:val="10"/>
        </w:rPr>
      </w:pPr>
      <w:bookmarkStart w:id="0" w:name="_GoBack"/>
      <w:bookmarkEnd w:id="0"/>
    </w:p>
    <w:p w14:paraId="09AED6E2" w14:textId="77777777" w:rsidR="002D5C72" w:rsidRPr="004D155B" w:rsidRDefault="002D5C72">
      <w:pPr>
        <w:rPr>
          <w:rFonts w:ascii="Century Gothic" w:hAnsi="Century Gothic"/>
        </w:rPr>
      </w:pPr>
      <w:r w:rsidRPr="004D155B">
        <w:rPr>
          <w:rFonts w:ascii="Century Gothic" w:hAnsi="Century Gothic"/>
        </w:rPr>
        <w:t>Name: __</w:t>
      </w:r>
      <w:r w:rsidR="00F85393" w:rsidRPr="004D155B">
        <w:rPr>
          <w:rFonts w:ascii="Century Gothic" w:hAnsi="Century Gothic"/>
        </w:rPr>
        <w:t>_____________</w:t>
      </w:r>
      <w:r w:rsidR="00EC59D2" w:rsidRPr="004D155B">
        <w:rPr>
          <w:rFonts w:ascii="Century Gothic" w:hAnsi="Century Gothic"/>
        </w:rPr>
        <w:t>________________</w:t>
      </w:r>
      <w:r w:rsidR="00F85393" w:rsidRPr="004D155B">
        <w:rPr>
          <w:rFonts w:ascii="Century Gothic" w:hAnsi="Century Gothic"/>
        </w:rPr>
        <w:t xml:space="preserve">_____  </w:t>
      </w:r>
      <w:r w:rsidR="00EC59D2" w:rsidRPr="004D155B">
        <w:rPr>
          <w:rFonts w:ascii="Century Gothic" w:hAnsi="Century Gothic"/>
        </w:rPr>
        <w:t xml:space="preserve">            </w:t>
      </w:r>
      <w:r w:rsidR="00EF1602">
        <w:rPr>
          <w:rFonts w:ascii="Century Gothic" w:hAnsi="Century Gothic"/>
        </w:rPr>
        <w:t xml:space="preserve">          </w:t>
      </w:r>
      <w:r w:rsidR="00EC59D2" w:rsidRPr="004D155B">
        <w:rPr>
          <w:rFonts w:ascii="Century Gothic" w:hAnsi="Century Gothic"/>
        </w:rPr>
        <w:t>Dat</w:t>
      </w:r>
      <w:r w:rsidRPr="004D155B">
        <w:rPr>
          <w:rFonts w:ascii="Century Gothic" w:hAnsi="Century Gothic"/>
        </w:rPr>
        <w:t>e: ______</w:t>
      </w:r>
      <w:r w:rsidR="00EC59D2" w:rsidRPr="004D155B">
        <w:rPr>
          <w:rFonts w:ascii="Century Gothic" w:hAnsi="Century Gothic"/>
        </w:rPr>
        <w:t>_______________</w:t>
      </w:r>
      <w:r w:rsidR="00823F2F" w:rsidRPr="004D155B">
        <w:rPr>
          <w:rFonts w:ascii="Century Gothic" w:hAnsi="Century Gothic"/>
        </w:rPr>
        <w:t>__</w:t>
      </w:r>
      <w:r w:rsidR="00F85393" w:rsidRPr="004D155B">
        <w:rPr>
          <w:rFonts w:ascii="Century Gothic" w:hAnsi="Century Gothic"/>
        </w:rPr>
        <w:t>_</w:t>
      </w:r>
      <w:r w:rsidRPr="004D155B">
        <w:rPr>
          <w:rFonts w:ascii="Century Gothic" w:hAnsi="Century Gothic"/>
        </w:rPr>
        <w:t>_</w:t>
      </w:r>
      <w:r w:rsidR="00F85393" w:rsidRPr="004D155B">
        <w:rPr>
          <w:rFonts w:ascii="Century Gothic" w:hAnsi="Century Gothic"/>
        </w:rPr>
        <w:t xml:space="preserve">   </w:t>
      </w:r>
      <w:r w:rsidR="00163715" w:rsidRPr="004D155B">
        <w:rPr>
          <w:rFonts w:ascii="Century Gothic" w:hAnsi="Century Gothic"/>
        </w:rPr>
        <w:t xml:space="preserve">                </w:t>
      </w:r>
    </w:p>
    <w:p w14:paraId="13764CCF" w14:textId="77777777" w:rsidR="002D5C72" w:rsidRPr="004D155B" w:rsidRDefault="002D5C72">
      <w:pPr>
        <w:rPr>
          <w:rFonts w:ascii="Century Gothic" w:hAnsi="Century Gothic"/>
          <w:sz w:val="16"/>
          <w:szCs w:val="16"/>
        </w:rPr>
      </w:pPr>
    </w:p>
    <w:tbl>
      <w:tblPr>
        <w:tblW w:w="10998" w:type="dxa"/>
        <w:tblLayout w:type="fixed"/>
        <w:tblLook w:val="01E0" w:firstRow="1" w:lastRow="1" w:firstColumn="1" w:lastColumn="1" w:noHBand="0" w:noVBand="0"/>
      </w:tblPr>
      <w:tblGrid>
        <w:gridCol w:w="1818"/>
        <w:gridCol w:w="2430"/>
        <w:gridCol w:w="3105"/>
        <w:gridCol w:w="45"/>
        <w:gridCol w:w="3600"/>
      </w:tblGrid>
      <w:tr w:rsidR="006E4385" w:rsidRPr="004D155B" w14:paraId="49B7FE1F" w14:textId="77777777" w:rsidTr="00EF1602">
        <w:trPr>
          <w:trHeight w:val="324"/>
        </w:trPr>
        <w:tc>
          <w:tcPr>
            <w:tcW w:w="10998" w:type="dxa"/>
            <w:gridSpan w:val="5"/>
            <w:tcBorders>
              <w:bottom w:val="single" w:sz="12" w:space="0" w:color="auto"/>
            </w:tcBorders>
          </w:tcPr>
          <w:p w14:paraId="3C6D5739" w14:textId="77777777" w:rsidR="00594E1C" w:rsidRPr="00EF1602" w:rsidRDefault="00594E1C" w:rsidP="00EF1602">
            <w:pPr>
              <w:rPr>
                <w:rFonts w:ascii="Century Gothic" w:hAnsi="Century Gothic" w:cs="Arial"/>
                <w:b/>
                <w:bCs/>
                <w:sz w:val="22"/>
                <w:szCs w:val="22"/>
                <w:u w:val="single"/>
              </w:rPr>
            </w:pPr>
            <w:r w:rsidRPr="004D155B">
              <w:rPr>
                <w:rFonts w:ascii="Century Gothic" w:hAnsi="Century Gothic" w:cs="Arial"/>
                <w:bCs/>
                <w:sz w:val="22"/>
                <w:szCs w:val="22"/>
              </w:rPr>
              <w:t xml:space="preserve">Use the following to review for you test.  </w:t>
            </w:r>
            <w:r w:rsidR="004D155B">
              <w:rPr>
                <w:rFonts w:ascii="Century Gothic" w:hAnsi="Century Gothic" w:cs="Arial"/>
                <w:b/>
                <w:bCs/>
                <w:sz w:val="22"/>
                <w:szCs w:val="22"/>
                <w:u w:val="single"/>
              </w:rPr>
              <w:t>Show your work</w:t>
            </w:r>
            <w:r w:rsidRPr="004D155B">
              <w:rPr>
                <w:rFonts w:ascii="Century Gothic" w:hAnsi="Century Gothic" w:cs="Arial"/>
                <w:b/>
                <w:bCs/>
                <w:sz w:val="22"/>
                <w:szCs w:val="22"/>
                <w:u w:val="single"/>
              </w:rPr>
              <w:t xml:space="preserve"> on a </w:t>
            </w:r>
            <w:r w:rsidR="004D155B">
              <w:rPr>
                <w:rFonts w:ascii="Century Gothic" w:hAnsi="Century Gothic" w:cs="Arial"/>
                <w:b/>
                <w:bCs/>
                <w:sz w:val="22"/>
                <w:szCs w:val="22"/>
                <w:u w:val="single"/>
              </w:rPr>
              <w:t>separate sheet of paper if needed.</w:t>
            </w:r>
          </w:p>
        </w:tc>
      </w:tr>
      <w:tr w:rsidR="000E06BD" w:rsidRPr="004D155B" w14:paraId="30ED47FC" w14:textId="77777777" w:rsidTr="001A3C0B">
        <w:trPr>
          <w:trHeight w:val="825"/>
        </w:trPr>
        <w:tc>
          <w:tcPr>
            <w:tcW w:w="181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329CD1FD" w14:textId="77777777" w:rsidR="000E06BD" w:rsidRPr="004D155B" w:rsidRDefault="000E06BD" w:rsidP="004D155B">
            <w:pPr>
              <w:jc w:val="center"/>
              <w:rPr>
                <w:rFonts w:ascii="Century Gothic" w:hAnsi="Century Gothic" w:cs="Arial"/>
                <w:b/>
              </w:rPr>
            </w:pPr>
            <w:r>
              <w:rPr>
                <w:rFonts w:ascii="Century Gothic" w:hAnsi="Century Gothic" w:cs="Arial"/>
                <w:b/>
              </w:rPr>
              <w:t>Things to Know</w:t>
            </w:r>
          </w:p>
        </w:tc>
        <w:tc>
          <w:tcPr>
            <w:tcW w:w="243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4530B1E0" w14:textId="77777777" w:rsidR="000E06BD" w:rsidRPr="004D155B" w:rsidRDefault="000E06BD" w:rsidP="004D155B">
            <w:pPr>
              <w:jc w:val="center"/>
              <w:rPr>
                <w:rFonts w:ascii="Century Gothic" w:hAnsi="Century Gothic" w:cs="Arial"/>
                <w:b/>
              </w:rPr>
            </w:pPr>
            <w:r>
              <w:rPr>
                <w:rFonts w:ascii="Century Gothic" w:hAnsi="Century Gothic" w:cs="Arial"/>
                <w:b/>
              </w:rPr>
              <w:t>Things to R</w:t>
            </w:r>
            <w:r w:rsidRPr="004D155B">
              <w:rPr>
                <w:rFonts w:ascii="Century Gothic" w:hAnsi="Century Gothic" w:cs="Arial"/>
                <w:b/>
              </w:rPr>
              <w:t>emember</w:t>
            </w:r>
          </w:p>
        </w:tc>
        <w:tc>
          <w:tcPr>
            <w:tcW w:w="6750" w:type="dxa"/>
            <w:gridSpan w:val="3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7824A57B" w14:textId="77777777" w:rsidR="000E06BD" w:rsidRPr="004D155B" w:rsidRDefault="000E06BD" w:rsidP="000E06BD">
            <w:pPr>
              <w:jc w:val="center"/>
              <w:rPr>
                <w:rFonts w:ascii="Century Gothic" w:hAnsi="Century Gothic" w:cs="Arial"/>
                <w:b/>
              </w:rPr>
            </w:pPr>
            <w:r w:rsidRPr="004D155B">
              <w:rPr>
                <w:rFonts w:ascii="Century Gothic" w:hAnsi="Century Gothic" w:cs="Arial"/>
                <w:b/>
              </w:rPr>
              <w:t>Examples</w:t>
            </w:r>
          </w:p>
        </w:tc>
      </w:tr>
      <w:tr w:rsidR="0028556F" w:rsidRPr="004D155B" w14:paraId="5C0BBEC3" w14:textId="77777777" w:rsidTr="00EF1602">
        <w:trPr>
          <w:trHeight w:val="2180"/>
        </w:trPr>
        <w:tc>
          <w:tcPr>
            <w:tcW w:w="181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19EF6265" w14:textId="77777777" w:rsidR="0028556F" w:rsidRPr="004D155B" w:rsidRDefault="002454AE" w:rsidP="002454AE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  <w:r w:rsidRPr="004D155B">
              <w:rPr>
                <w:rFonts w:ascii="Century Gothic" w:hAnsi="Century Gothic" w:cs="Arial"/>
                <w:szCs w:val="22"/>
              </w:rPr>
              <w:t>Solving for missing angles</w:t>
            </w:r>
          </w:p>
        </w:tc>
        <w:tc>
          <w:tcPr>
            <w:tcW w:w="243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0F9E79FC" w14:textId="77777777" w:rsidR="0028556F" w:rsidRPr="004D155B" w:rsidRDefault="002454AE" w:rsidP="00105B83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4D155B">
              <w:rPr>
                <w:rFonts w:ascii="Century Gothic" w:hAnsi="Century Gothic" w:cs="Arial"/>
                <w:sz w:val="20"/>
                <w:szCs w:val="20"/>
              </w:rPr>
              <w:t xml:space="preserve">Linear Pair – </w:t>
            </w:r>
          </w:p>
          <w:p w14:paraId="4DBA825A" w14:textId="77777777" w:rsidR="002454AE" w:rsidRPr="004D155B" w:rsidRDefault="002454AE" w:rsidP="00105B83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4D155B">
              <w:rPr>
                <w:rFonts w:ascii="Century Gothic" w:hAnsi="Century Gothic" w:cs="Arial"/>
                <w:position w:val="-8"/>
                <w:sz w:val="20"/>
                <w:szCs w:val="20"/>
              </w:rPr>
              <w:object w:dxaOrig="1740" w:dyaOrig="300" w14:anchorId="4A7C8C9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7pt;height:15pt" o:ole="">
                  <v:imagedata r:id="rId8" o:title=""/>
                </v:shape>
                <o:OLEObject Type="Embed" ProgID="Equation.DSMT4" ShapeID="_x0000_i1025" DrawAspect="Content" ObjectID="_1566740960" r:id="rId9"/>
              </w:object>
            </w:r>
          </w:p>
          <w:p w14:paraId="07278D51" w14:textId="77777777" w:rsidR="002454AE" w:rsidRPr="004D155B" w:rsidRDefault="002454AE" w:rsidP="00105B83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4D155B">
              <w:rPr>
                <w:rFonts w:ascii="Century Gothic" w:hAnsi="Century Gothic" w:cs="Arial"/>
                <w:sz w:val="20"/>
                <w:szCs w:val="20"/>
              </w:rPr>
              <w:t xml:space="preserve">Supplementary Angles  </w:t>
            </w:r>
          </w:p>
          <w:p w14:paraId="13650F01" w14:textId="77777777" w:rsidR="002454AE" w:rsidRPr="004D155B" w:rsidRDefault="002454AE" w:rsidP="00105B83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4D155B">
              <w:rPr>
                <w:rFonts w:ascii="Century Gothic" w:hAnsi="Century Gothic" w:cs="Arial"/>
                <w:position w:val="-8"/>
                <w:sz w:val="20"/>
                <w:szCs w:val="20"/>
              </w:rPr>
              <w:object w:dxaOrig="1740" w:dyaOrig="300" w14:anchorId="2729D705">
                <v:shape id="_x0000_i1026" type="#_x0000_t75" style="width:87pt;height:15pt" o:ole="">
                  <v:imagedata r:id="rId8" o:title=""/>
                </v:shape>
                <o:OLEObject Type="Embed" ProgID="Equation.DSMT4" ShapeID="_x0000_i1026" DrawAspect="Content" ObjectID="_1566740961" r:id="rId10"/>
              </w:object>
            </w:r>
            <w:r w:rsidRPr="004D155B">
              <w:rPr>
                <w:rFonts w:ascii="Century Gothic" w:hAnsi="Century Gothic" w:cs="Arial"/>
                <w:sz w:val="20"/>
                <w:szCs w:val="20"/>
              </w:rPr>
              <w:t xml:space="preserve"> </w:t>
            </w:r>
          </w:p>
          <w:p w14:paraId="26FD6425" w14:textId="77777777" w:rsidR="002454AE" w:rsidRPr="004D155B" w:rsidRDefault="002454AE" w:rsidP="00105B83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4D155B">
              <w:rPr>
                <w:rFonts w:ascii="Century Gothic" w:hAnsi="Century Gothic" w:cs="Arial"/>
                <w:sz w:val="20"/>
                <w:szCs w:val="20"/>
              </w:rPr>
              <w:t>Complementary Angles</w:t>
            </w:r>
          </w:p>
          <w:p w14:paraId="61F79D8E" w14:textId="77777777" w:rsidR="002454AE" w:rsidRPr="004D155B" w:rsidRDefault="002454AE" w:rsidP="00105B83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4D155B">
              <w:rPr>
                <w:rFonts w:ascii="Century Gothic" w:hAnsi="Century Gothic" w:cs="Arial"/>
                <w:position w:val="-8"/>
                <w:sz w:val="20"/>
                <w:szCs w:val="20"/>
              </w:rPr>
              <w:object w:dxaOrig="1640" w:dyaOrig="300" w14:anchorId="0B2A98B6">
                <v:shape id="_x0000_i1027" type="#_x0000_t75" style="width:82pt;height:15pt" o:ole="">
                  <v:imagedata r:id="rId11" o:title=""/>
                </v:shape>
                <o:OLEObject Type="Embed" ProgID="Equation.DSMT4" ShapeID="_x0000_i1027" DrawAspect="Content" ObjectID="_1566740962" r:id="rId12"/>
              </w:object>
            </w:r>
            <w:r w:rsidRPr="004D155B">
              <w:rPr>
                <w:rFonts w:ascii="Century Gothic" w:hAnsi="Century Gothic" w:cs="Arial"/>
                <w:sz w:val="20"/>
                <w:szCs w:val="20"/>
              </w:rPr>
              <w:t xml:space="preserve"> </w:t>
            </w:r>
          </w:p>
          <w:p w14:paraId="736440AD" w14:textId="77777777" w:rsidR="002454AE" w:rsidRPr="004D155B" w:rsidRDefault="002454AE" w:rsidP="00105B83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4D155B">
              <w:rPr>
                <w:rFonts w:ascii="Century Gothic" w:hAnsi="Century Gothic" w:cs="Arial"/>
                <w:sz w:val="20"/>
                <w:szCs w:val="20"/>
              </w:rPr>
              <w:t>Vertical Angles</w:t>
            </w:r>
          </w:p>
          <w:p w14:paraId="681222DC" w14:textId="77777777" w:rsidR="002454AE" w:rsidRPr="004D155B" w:rsidRDefault="002454AE" w:rsidP="00105B83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4D155B">
              <w:rPr>
                <w:rFonts w:ascii="Century Gothic" w:hAnsi="Century Gothic" w:cs="Arial"/>
                <w:position w:val="-8"/>
                <w:sz w:val="20"/>
                <w:szCs w:val="20"/>
              </w:rPr>
              <w:object w:dxaOrig="1080" w:dyaOrig="220" w14:anchorId="7C3132F0">
                <v:shape id="_x0000_i1028" type="#_x0000_t75" style="width:54pt;height:11pt" o:ole="">
                  <v:imagedata r:id="rId13" o:title=""/>
                </v:shape>
                <o:OLEObject Type="Embed" ProgID="Equation.DSMT4" ShapeID="_x0000_i1028" DrawAspect="Content" ObjectID="_1566740963" r:id="rId14"/>
              </w:object>
            </w:r>
          </w:p>
          <w:p w14:paraId="1AD02F0F" w14:textId="77777777" w:rsidR="002454AE" w:rsidRPr="004D155B" w:rsidRDefault="002454AE" w:rsidP="00105B83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4D155B">
              <w:rPr>
                <w:rFonts w:ascii="Century Gothic" w:hAnsi="Century Gothic" w:cs="Arial"/>
                <w:sz w:val="20"/>
                <w:szCs w:val="20"/>
              </w:rPr>
              <w:t xml:space="preserve">Alternate Interior Angles </w:t>
            </w:r>
          </w:p>
          <w:p w14:paraId="3FAA23D2" w14:textId="77777777" w:rsidR="002454AE" w:rsidRPr="004D155B" w:rsidRDefault="002454AE" w:rsidP="00105B83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4D155B">
              <w:rPr>
                <w:rFonts w:ascii="Century Gothic" w:hAnsi="Century Gothic" w:cs="Arial"/>
                <w:position w:val="-8"/>
                <w:sz w:val="20"/>
                <w:szCs w:val="20"/>
              </w:rPr>
              <w:object w:dxaOrig="1080" w:dyaOrig="220" w14:anchorId="067C2391">
                <v:shape id="_x0000_i1029" type="#_x0000_t75" style="width:54pt;height:11pt" o:ole="">
                  <v:imagedata r:id="rId13" o:title=""/>
                </v:shape>
                <o:OLEObject Type="Embed" ProgID="Equation.DSMT4" ShapeID="_x0000_i1029" DrawAspect="Content" ObjectID="_1566740964" r:id="rId15"/>
              </w:object>
            </w:r>
            <w:r w:rsidRPr="004D155B">
              <w:rPr>
                <w:rFonts w:ascii="Century Gothic" w:hAnsi="Century Gothic" w:cs="Arial"/>
                <w:sz w:val="20"/>
                <w:szCs w:val="20"/>
              </w:rPr>
              <w:t xml:space="preserve"> </w:t>
            </w:r>
          </w:p>
          <w:p w14:paraId="7D2D132A" w14:textId="77777777" w:rsidR="002454AE" w:rsidRPr="004D155B" w:rsidRDefault="002454AE" w:rsidP="00105B83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4D155B">
              <w:rPr>
                <w:rFonts w:ascii="Century Gothic" w:hAnsi="Century Gothic" w:cs="Arial"/>
                <w:sz w:val="20"/>
                <w:szCs w:val="20"/>
              </w:rPr>
              <w:t>Alternate Exterior Angles</w:t>
            </w:r>
          </w:p>
          <w:p w14:paraId="45453755" w14:textId="39343051" w:rsidR="002454AE" w:rsidRPr="004D155B" w:rsidRDefault="00274762" w:rsidP="00105B83">
            <w:pPr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noProof/>
                <w:position w:val="-8"/>
                <w:sz w:val="20"/>
                <w:szCs w:val="20"/>
              </w:rPr>
              <w:drawing>
                <wp:inline distT="0" distB="0" distL="0" distR="0" wp14:anchorId="636D273F" wp14:editId="693534B7">
                  <wp:extent cx="685800" cy="139700"/>
                  <wp:effectExtent l="0" t="0" r="0" b="0"/>
                  <wp:docPr id="17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5800" cy="139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2454AE" w:rsidRPr="004D155B">
              <w:rPr>
                <w:rFonts w:ascii="Century Gothic" w:hAnsi="Century Gothic" w:cs="Arial"/>
                <w:sz w:val="20"/>
                <w:szCs w:val="20"/>
              </w:rPr>
              <w:t xml:space="preserve"> </w:t>
            </w:r>
          </w:p>
          <w:p w14:paraId="0B688223" w14:textId="77777777" w:rsidR="002454AE" w:rsidRPr="004D155B" w:rsidRDefault="002454AE" w:rsidP="00105B83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4D155B">
              <w:rPr>
                <w:rFonts w:ascii="Century Gothic" w:hAnsi="Century Gothic" w:cs="Arial"/>
                <w:sz w:val="20"/>
                <w:szCs w:val="20"/>
              </w:rPr>
              <w:t>Corresponding Angles</w:t>
            </w:r>
          </w:p>
          <w:p w14:paraId="43552C6A" w14:textId="366500A1" w:rsidR="002454AE" w:rsidRPr="004D155B" w:rsidRDefault="00274762" w:rsidP="00105B83">
            <w:pPr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noProof/>
                <w:position w:val="-8"/>
                <w:sz w:val="20"/>
                <w:szCs w:val="20"/>
              </w:rPr>
              <w:drawing>
                <wp:inline distT="0" distB="0" distL="0" distR="0" wp14:anchorId="6D879737" wp14:editId="08AB8048">
                  <wp:extent cx="685800" cy="139700"/>
                  <wp:effectExtent l="0" t="0" r="0" b="0"/>
                  <wp:docPr id="13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5800" cy="139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2454AE" w:rsidRPr="004D155B">
              <w:rPr>
                <w:rFonts w:ascii="Century Gothic" w:hAnsi="Century Gothic" w:cs="Arial"/>
                <w:sz w:val="20"/>
                <w:szCs w:val="20"/>
              </w:rPr>
              <w:t xml:space="preserve"> </w:t>
            </w:r>
          </w:p>
          <w:p w14:paraId="3595C516" w14:textId="77777777" w:rsidR="002454AE" w:rsidRPr="004D155B" w:rsidRDefault="002454AE" w:rsidP="00105B83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4D155B">
              <w:rPr>
                <w:rFonts w:ascii="Century Gothic" w:hAnsi="Century Gothic" w:cs="Arial"/>
                <w:sz w:val="20"/>
                <w:szCs w:val="20"/>
              </w:rPr>
              <w:t>Consecutive Interior Angles</w:t>
            </w:r>
          </w:p>
          <w:p w14:paraId="4DB6AA05" w14:textId="018EBAD9" w:rsidR="002454AE" w:rsidRPr="004D155B" w:rsidRDefault="00274762" w:rsidP="00105B83">
            <w:pPr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noProof/>
                <w:position w:val="-8"/>
                <w:sz w:val="20"/>
                <w:szCs w:val="20"/>
              </w:rPr>
              <w:drawing>
                <wp:inline distT="0" distB="0" distL="0" distR="0" wp14:anchorId="05C11870" wp14:editId="03EEF737">
                  <wp:extent cx="1104900" cy="190500"/>
                  <wp:effectExtent l="0" t="0" r="0" b="0"/>
                  <wp:docPr id="7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049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2454AE" w:rsidRPr="004D155B">
              <w:rPr>
                <w:rFonts w:ascii="Century Gothic" w:hAnsi="Century Gothic" w:cs="Arial"/>
                <w:sz w:val="20"/>
                <w:szCs w:val="20"/>
              </w:rPr>
              <w:t xml:space="preserve"> </w:t>
            </w:r>
          </w:p>
          <w:p w14:paraId="73A5512A" w14:textId="77777777" w:rsidR="002454AE" w:rsidRPr="004D155B" w:rsidRDefault="002454AE" w:rsidP="00105B83">
            <w:pPr>
              <w:rPr>
                <w:rFonts w:ascii="Century Gothic" w:hAnsi="Century Gothic" w:cs="Arial"/>
                <w:sz w:val="20"/>
                <w:szCs w:val="20"/>
              </w:rPr>
            </w:pPr>
          </w:p>
        </w:tc>
        <w:tc>
          <w:tcPr>
            <w:tcW w:w="310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28279FCF" w14:textId="77777777" w:rsidR="004F3B00" w:rsidRPr="004D155B" w:rsidRDefault="004F3B00" w:rsidP="004D155B">
            <w:pPr>
              <w:pStyle w:val="ListParagraph"/>
              <w:numPr>
                <w:ilvl w:val="0"/>
                <w:numId w:val="42"/>
              </w:numPr>
              <w:ind w:left="342"/>
              <w:rPr>
                <w:rFonts w:ascii="Century Gothic" w:hAnsi="Century Gothic" w:cs="Arial"/>
                <w:sz w:val="20"/>
                <w:szCs w:val="20"/>
              </w:rPr>
            </w:pPr>
            <w:r w:rsidRPr="004D155B">
              <w:rPr>
                <w:rFonts w:ascii="Century Gothic" w:hAnsi="Century Gothic" w:cs="Arial"/>
                <w:sz w:val="20"/>
                <w:szCs w:val="20"/>
              </w:rPr>
              <w:t>Solve for x.</w:t>
            </w:r>
          </w:p>
          <w:p w14:paraId="132AA33D" w14:textId="77777777" w:rsidR="00792BEB" w:rsidRPr="004D155B" w:rsidRDefault="00792BEB" w:rsidP="004F3B00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4D155B">
              <w:rPr>
                <w:rFonts w:ascii="Century Gothic" w:hAnsi="Century Gothic" w:cs="Arial"/>
                <w:sz w:val="20"/>
                <w:szCs w:val="20"/>
              </w:rPr>
              <w:tab/>
              <w:t xml:space="preserve"> </w:t>
            </w:r>
          </w:p>
          <w:p w14:paraId="65C5293C" w14:textId="77777777" w:rsidR="00792BEB" w:rsidRPr="004D155B" w:rsidRDefault="00792BEB" w:rsidP="007669BA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14:paraId="57CBC6FA" w14:textId="77777777" w:rsidR="00DA0683" w:rsidRPr="004D155B" w:rsidRDefault="000E06BD" w:rsidP="007669BA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4D155B">
              <w:rPr>
                <w:rFonts w:ascii="Century Gothic" w:hAnsi="Century Gothic"/>
                <w:noProof/>
              </w:rPr>
              <w:drawing>
                <wp:anchor distT="0" distB="0" distL="114300" distR="114300" simplePos="0" relativeHeight="251551232" behindDoc="1" locked="0" layoutInCell="1" allowOverlap="1" wp14:anchorId="5BD3331D" wp14:editId="505CC2BD">
                  <wp:simplePos x="0" y="0"/>
                  <wp:positionH relativeFrom="column">
                    <wp:posOffset>67945</wp:posOffset>
                  </wp:positionH>
                  <wp:positionV relativeFrom="paragraph">
                    <wp:posOffset>17780</wp:posOffset>
                  </wp:positionV>
                  <wp:extent cx="1708785" cy="1458595"/>
                  <wp:effectExtent l="0" t="0" r="5715" b="8255"/>
                  <wp:wrapNone/>
                  <wp:docPr id="2" name="Picture 1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Picture 1"/>
                          <pic:cNvPicPr/>
                        </pic:nvPicPr>
                        <pic:blipFill rotWithShape="1"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7329" r="6547" b="12909"/>
                          <a:stretch/>
                        </pic:blipFill>
                        <pic:spPr bwMode="auto">
                          <a:xfrm>
                            <a:off x="0" y="0"/>
                            <a:ext cx="1708785" cy="145859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3F9D390A" w14:textId="77777777" w:rsidR="004F3B00" w:rsidRPr="004D155B" w:rsidRDefault="004F3B00" w:rsidP="007669BA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14:paraId="0DA214C5" w14:textId="77777777" w:rsidR="004F3B00" w:rsidRPr="004D155B" w:rsidRDefault="004F3B00" w:rsidP="007669BA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14:paraId="1E037EC5" w14:textId="77777777" w:rsidR="004F3B00" w:rsidRPr="004D155B" w:rsidRDefault="004F3B00" w:rsidP="007669BA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14:paraId="0722FDB2" w14:textId="77777777" w:rsidR="004F3B00" w:rsidRPr="004D155B" w:rsidRDefault="004F3B00" w:rsidP="007669BA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14:paraId="646B5CFE" w14:textId="77777777" w:rsidR="004F3B00" w:rsidRPr="004D155B" w:rsidRDefault="004F3B00" w:rsidP="007669BA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14:paraId="05DB797C" w14:textId="77777777" w:rsidR="004F3B00" w:rsidRPr="004D155B" w:rsidRDefault="004F3B00" w:rsidP="007669BA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14:paraId="4FD02B2A" w14:textId="77777777" w:rsidR="004F3B00" w:rsidRPr="004D155B" w:rsidRDefault="004F3B00" w:rsidP="007669BA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14:paraId="0014CF0A" w14:textId="77777777" w:rsidR="004F3B00" w:rsidRDefault="004F3B00" w:rsidP="004F3B00">
            <w:pPr>
              <w:pStyle w:val="ListParagraph"/>
              <w:rPr>
                <w:rFonts w:ascii="Century Gothic" w:hAnsi="Century Gothic" w:cs="Arial"/>
                <w:sz w:val="20"/>
                <w:szCs w:val="20"/>
              </w:rPr>
            </w:pPr>
          </w:p>
          <w:p w14:paraId="395771DF" w14:textId="77777777" w:rsidR="004D155B" w:rsidRDefault="004D155B" w:rsidP="004F3B00">
            <w:pPr>
              <w:pStyle w:val="ListParagraph"/>
              <w:rPr>
                <w:rFonts w:ascii="Century Gothic" w:hAnsi="Century Gothic" w:cs="Arial"/>
                <w:sz w:val="20"/>
                <w:szCs w:val="20"/>
              </w:rPr>
            </w:pPr>
          </w:p>
          <w:p w14:paraId="6AB85D8A" w14:textId="77777777" w:rsidR="004D155B" w:rsidRPr="00EE1447" w:rsidRDefault="004D155B" w:rsidP="00EE1447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14:paraId="3DE96354" w14:textId="77777777" w:rsidR="004D155B" w:rsidRDefault="004D155B" w:rsidP="004F3B00">
            <w:pPr>
              <w:pStyle w:val="ListParagraph"/>
              <w:rPr>
                <w:rFonts w:ascii="Century Gothic" w:hAnsi="Century Gothic" w:cs="Arial"/>
                <w:sz w:val="20"/>
                <w:szCs w:val="20"/>
              </w:rPr>
            </w:pPr>
          </w:p>
          <w:p w14:paraId="3D947272" w14:textId="77777777" w:rsidR="004D155B" w:rsidRPr="004D155B" w:rsidRDefault="004D155B" w:rsidP="004F3B00">
            <w:pPr>
              <w:pStyle w:val="ListParagraph"/>
              <w:rPr>
                <w:rFonts w:ascii="Century Gothic" w:hAnsi="Century Gothic" w:cs="Arial"/>
                <w:sz w:val="20"/>
                <w:szCs w:val="20"/>
              </w:rPr>
            </w:pPr>
          </w:p>
          <w:p w14:paraId="02F74C98" w14:textId="77777777" w:rsidR="004F3B00" w:rsidRPr="004D155B" w:rsidRDefault="004F3B00" w:rsidP="004D155B">
            <w:pPr>
              <w:pStyle w:val="ListParagraph"/>
              <w:numPr>
                <w:ilvl w:val="0"/>
                <w:numId w:val="42"/>
              </w:numPr>
              <w:ind w:left="342"/>
              <w:rPr>
                <w:rFonts w:ascii="Century Gothic" w:hAnsi="Century Gothic" w:cs="Arial"/>
                <w:sz w:val="20"/>
                <w:szCs w:val="20"/>
              </w:rPr>
            </w:pPr>
            <w:r w:rsidRPr="004D155B">
              <w:rPr>
                <w:rFonts w:ascii="Century Gothic" w:hAnsi="Century Gothic" w:cs="Arial"/>
                <w:noProof/>
              </w:rPr>
              <w:drawing>
                <wp:anchor distT="0" distB="0" distL="114300" distR="114300" simplePos="0" relativeHeight="251552256" behindDoc="1" locked="0" layoutInCell="1" allowOverlap="1" wp14:anchorId="11A7B962" wp14:editId="6A7FAD94">
                  <wp:simplePos x="0" y="0"/>
                  <wp:positionH relativeFrom="column">
                    <wp:posOffset>73751</wp:posOffset>
                  </wp:positionH>
                  <wp:positionV relativeFrom="paragraph">
                    <wp:posOffset>107315</wp:posOffset>
                  </wp:positionV>
                  <wp:extent cx="1599921" cy="1709057"/>
                  <wp:effectExtent l="0" t="0" r="635" b="5715"/>
                  <wp:wrapNone/>
                  <wp:docPr id="8" name="Picture 1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Picture 1"/>
                          <pic:cNvPicPr/>
                        </pic:nvPicPr>
                        <pic:blipFill rotWithShape="1"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572" t="5626" r="8929" b="14084"/>
                          <a:stretch/>
                        </pic:blipFill>
                        <pic:spPr bwMode="auto">
                          <a:xfrm>
                            <a:off x="0" y="0"/>
                            <a:ext cx="1599921" cy="170905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4D155B">
              <w:rPr>
                <w:rFonts w:ascii="Century Gothic" w:hAnsi="Century Gothic" w:cs="Arial"/>
                <w:sz w:val="20"/>
                <w:szCs w:val="20"/>
              </w:rPr>
              <w:t>Solve for x.</w:t>
            </w:r>
          </w:p>
          <w:p w14:paraId="64421A24" w14:textId="77777777" w:rsidR="004F3B00" w:rsidRPr="004D155B" w:rsidRDefault="004F3B00" w:rsidP="004F3B00">
            <w:pPr>
              <w:pStyle w:val="ListParagraph"/>
              <w:rPr>
                <w:rFonts w:ascii="Century Gothic" w:hAnsi="Century Gothic" w:cs="Arial"/>
                <w:sz w:val="20"/>
                <w:szCs w:val="20"/>
              </w:rPr>
            </w:pPr>
          </w:p>
          <w:p w14:paraId="56F1B663" w14:textId="77777777" w:rsidR="004F3B00" w:rsidRPr="004D155B" w:rsidRDefault="004F3B00" w:rsidP="004F3B00">
            <w:pPr>
              <w:pStyle w:val="ListParagraph"/>
              <w:rPr>
                <w:rFonts w:ascii="Century Gothic" w:hAnsi="Century Gothic" w:cs="Arial"/>
                <w:sz w:val="20"/>
                <w:szCs w:val="20"/>
              </w:rPr>
            </w:pPr>
          </w:p>
          <w:p w14:paraId="11EEE69C" w14:textId="77777777" w:rsidR="004F3B00" w:rsidRPr="004D155B" w:rsidRDefault="004F3B00" w:rsidP="004F3B00">
            <w:pPr>
              <w:pStyle w:val="ListParagraph"/>
              <w:rPr>
                <w:rFonts w:ascii="Century Gothic" w:hAnsi="Century Gothic" w:cs="Arial"/>
                <w:sz w:val="20"/>
                <w:szCs w:val="20"/>
              </w:rPr>
            </w:pPr>
          </w:p>
          <w:p w14:paraId="15119EB4" w14:textId="77777777" w:rsidR="004F3B00" w:rsidRPr="004D155B" w:rsidRDefault="004F3B00" w:rsidP="004F3B00">
            <w:pPr>
              <w:pStyle w:val="ListParagraph"/>
              <w:rPr>
                <w:rFonts w:ascii="Century Gothic" w:hAnsi="Century Gothic" w:cs="Arial"/>
                <w:sz w:val="20"/>
                <w:szCs w:val="20"/>
              </w:rPr>
            </w:pPr>
          </w:p>
          <w:p w14:paraId="6002236D" w14:textId="77777777" w:rsidR="004F3B00" w:rsidRPr="004D155B" w:rsidRDefault="004F3B00" w:rsidP="004F3B00">
            <w:pPr>
              <w:pStyle w:val="ListParagraph"/>
              <w:rPr>
                <w:rFonts w:ascii="Century Gothic" w:hAnsi="Century Gothic" w:cs="Arial"/>
                <w:sz w:val="20"/>
                <w:szCs w:val="20"/>
              </w:rPr>
            </w:pPr>
          </w:p>
          <w:p w14:paraId="4D15E3BD" w14:textId="77777777" w:rsidR="004F3B00" w:rsidRPr="004D155B" w:rsidRDefault="004F3B00" w:rsidP="004F3B00">
            <w:pPr>
              <w:pStyle w:val="ListParagraph"/>
              <w:rPr>
                <w:rFonts w:ascii="Century Gothic" w:hAnsi="Century Gothic" w:cs="Arial"/>
                <w:sz w:val="20"/>
                <w:szCs w:val="20"/>
              </w:rPr>
            </w:pPr>
          </w:p>
          <w:p w14:paraId="5BCEAD04" w14:textId="77777777" w:rsidR="004F3B00" w:rsidRPr="004D155B" w:rsidRDefault="004F3B00" w:rsidP="004F3B00">
            <w:pPr>
              <w:pStyle w:val="ListParagraph"/>
              <w:rPr>
                <w:rFonts w:ascii="Century Gothic" w:hAnsi="Century Gothic" w:cs="Arial"/>
                <w:sz w:val="20"/>
                <w:szCs w:val="20"/>
              </w:rPr>
            </w:pPr>
          </w:p>
          <w:p w14:paraId="22D046C0" w14:textId="77777777" w:rsidR="004F3B00" w:rsidRPr="004D155B" w:rsidRDefault="004F3B00" w:rsidP="004F3B00">
            <w:pPr>
              <w:pStyle w:val="ListParagraph"/>
              <w:rPr>
                <w:rFonts w:ascii="Century Gothic" w:hAnsi="Century Gothic" w:cs="Arial"/>
                <w:sz w:val="20"/>
                <w:szCs w:val="20"/>
              </w:rPr>
            </w:pPr>
          </w:p>
          <w:p w14:paraId="2B36F47D" w14:textId="77777777" w:rsidR="004F3B00" w:rsidRDefault="004F3B00" w:rsidP="004F3B00">
            <w:pPr>
              <w:pStyle w:val="ListParagraph"/>
              <w:rPr>
                <w:rFonts w:ascii="Century Gothic" w:hAnsi="Century Gothic" w:cs="Arial"/>
                <w:sz w:val="20"/>
                <w:szCs w:val="20"/>
              </w:rPr>
            </w:pPr>
          </w:p>
          <w:p w14:paraId="764E36D9" w14:textId="77777777" w:rsidR="004D155B" w:rsidRDefault="004D155B" w:rsidP="004F3B00">
            <w:pPr>
              <w:pStyle w:val="ListParagraph"/>
              <w:rPr>
                <w:rFonts w:ascii="Century Gothic" w:hAnsi="Century Gothic" w:cs="Arial"/>
                <w:sz w:val="20"/>
                <w:szCs w:val="20"/>
              </w:rPr>
            </w:pPr>
          </w:p>
          <w:p w14:paraId="319B2210" w14:textId="77777777" w:rsidR="004D155B" w:rsidRPr="004D155B" w:rsidRDefault="004D155B" w:rsidP="004F3B00">
            <w:pPr>
              <w:pStyle w:val="ListParagraph"/>
              <w:rPr>
                <w:rFonts w:ascii="Century Gothic" w:hAnsi="Century Gothic" w:cs="Arial"/>
                <w:sz w:val="20"/>
                <w:szCs w:val="20"/>
              </w:rPr>
            </w:pPr>
          </w:p>
          <w:p w14:paraId="277683C6" w14:textId="77777777" w:rsidR="004F3B00" w:rsidRPr="00EE1447" w:rsidRDefault="004F3B00" w:rsidP="00EE1447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14:paraId="08AA131B" w14:textId="77777777" w:rsidR="004F3B00" w:rsidRPr="004D155B" w:rsidRDefault="004F3B00" w:rsidP="004F3B00">
            <w:pPr>
              <w:pStyle w:val="ListParagraph"/>
              <w:rPr>
                <w:rFonts w:ascii="Century Gothic" w:hAnsi="Century Gothic" w:cs="Arial"/>
                <w:sz w:val="20"/>
                <w:szCs w:val="20"/>
              </w:rPr>
            </w:pPr>
          </w:p>
        </w:tc>
        <w:tc>
          <w:tcPr>
            <w:tcW w:w="3645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7FABB3EB" w14:textId="77777777" w:rsidR="0028556F" w:rsidRPr="004D155B" w:rsidRDefault="004D155B" w:rsidP="004D155B">
            <w:pPr>
              <w:pStyle w:val="ListParagraph"/>
              <w:numPr>
                <w:ilvl w:val="0"/>
                <w:numId w:val="42"/>
              </w:numPr>
              <w:ind w:left="387"/>
              <w:rPr>
                <w:rFonts w:ascii="Century Gothic" w:hAnsi="Century Gothic" w:cs="Arial"/>
                <w:sz w:val="20"/>
                <w:szCs w:val="20"/>
              </w:rPr>
            </w:pPr>
            <w:r w:rsidRPr="004D155B">
              <w:rPr>
                <w:rFonts w:ascii="Century Gothic" w:hAnsi="Century Gothic"/>
                <w:noProof/>
              </w:rPr>
              <mc:AlternateContent>
                <mc:Choice Requires="wpg">
                  <w:drawing>
                    <wp:anchor distT="0" distB="0" distL="114300" distR="114300" simplePos="0" relativeHeight="251558400" behindDoc="0" locked="0" layoutInCell="1" allowOverlap="1" wp14:anchorId="3F3303D2" wp14:editId="23266F33">
                      <wp:simplePos x="0" y="0"/>
                      <wp:positionH relativeFrom="column">
                        <wp:posOffset>159748</wp:posOffset>
                      </wp:positionH>
                      <wp:positionV relativeFrom="paragraph">
                        <wp:posOffset>370386</wp:posOffset>
                      </wp:positionV>
                      <wp:extent cx="1467705" cy="1593476"/>
                      <wp:effectExtent l="0" t="0" r="0" b="6985"/>
                      <wp:wrapNone/>
                      <wp:docPr id="23" name="Group 2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467705" cy="1593476"/>
                                <a:chOff x="0" y="0"/>
                                <a:chExt cx="1467705" cy="1593476"/>
                              </a:xfrm>
                            </wpg:grpSpPr>
                            <wps:wsp>
                              <wps:cNvPr id="14" name="Oval 14"/>
                              <wps:cNvSpPr/>
                              <wps:spPr>
                                <a:xfrm>
                                  <a:off x="859971" y="54429"/>
                                  <a:ext cx="76200" cy="6477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6" name="Text Box 16"/>
                              <wps:cNvSpPr txBox="1"/>
                              <wps:spPr>
                                <a:xfrm>
                                  <a:off x="881637" y="1349636"/>
                                  <a:ext cx="274320" cy="2438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66DE147A" w14:textId="77777777" w:rsidR="004F3B00" w:rsidRPr="006314D2" w:rsidRDefault="004F3B00" w:rsidP="004F3B00">
                                    <w:pPr>
                                      <w:rPr>
                                        <w:rFonts w:ascii="Times New Roman" w:hAnsi="Times New Roman"/>
                                        <w:noProof/>
                                      </w:rPr>
                                    </w:pPr>
                                    <w:r>
                                      <w:rPr>
                                        <w:rFonts w:cs="Arial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  <w:r w:rsidRPr="004F3B00">
                                      <w:rPr>
                                        <w:rFonts w:cs="Arial"/>
                                        <w:sz w:val="20"/>
                                        <w:szCs w:val="20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  <wps:wsp>
                              <wps:cNvPr id="18" name="Text Box 18"/>
                              <wps:cNvSpPr txBox="1"/>
                              <wps:spPr>
                                <a:xfrm>
                                  <a:off x="892521" y="663990"/>
                                  <a:ext cx="274320" cy="2438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3BCF01B4" w14:textId="77777777" w:rsidR="004F3B00" w:rsidRPr="006314D2" w:rsidRDefault="004F3B00" w:rsidP="004F3B00">
                                    <w:pPr>
                                      <w:rPr>
                                        <w:rFonts w:ascii="Times New Roman" w:hAnsi="Times New Roman"/>
                                        <w:noProof/>
                                      </w:rPr>
                                    </w:pPr>
                                    <w:r>
                                      <w:rPr>
                                        <w:rFonts w:cs="Arial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  <w:r w:rsidRPr="004F3B00">
                                      <w:rPr>
                                        <w:rFonts w:cs="Arial"/>
                                        <w:sz w:val="20"/>
                                        <w:szCs w:val="20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  <wps:wsp>
                              <wps:cNvPr id="19" name="Text Box 19"/>
                              <wps:cNvSpPr txBox="1"/>
                              <wps:spPr>
                                <a:xfrm>
                                  <a:off x="1186400" y="97966"/>
                                  <a:ext cx="281305" cy="2438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6BB0C742" w14:textId="77777777" w:rsidR="004D155B" w:rsidRPr="006314D2" w:rsidRDefault="004D155B" w:rsidP="004D155B">
                                    <w:pPr>
                                      <w:rPr>
                                        <w:rFonts w:ascii="Times New Roman" w:hAnsi="Times New Roman"/>
                                        <w:noProof/>
                                      </w:rPr>
                                    </w:pPr>
                                    <w:r>
                                      <w:rPr>
                                        <w:rFonts w:cs="Arial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  <w:r w:rsidRPr="004F3B00">
                                      <w:rPr>
                                        <w:rFonts w:cs="Arial"/>
                                        <w:sz w:val="20"/>
                                        <w:szCs w:val="20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  <wps:wsp>
                              <wps:cNvPr id="21" name="Text Box 21"/>
                              <wps:cNvSpPr txBox="1"/>
                              <wps:spPr>
                                <a:xfrm>
                                  <a:off x="0" y="1240898"/>
                                  <a:ext cx="281305" cy="2438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5D2580CF" w14:textId="77777777" w:rsidR="004D155B" w:rsidRPr="006314D2" w:rsidRDefault="004D155B" w:rsidP="004D155B">
                                    <w:pPr>
                                      <w:rPr>
                                        <w:rFonts w:ascii="Times New Roman" w:hAnsi="Times New Roman"/>
                                        <w:noProof/>
                                      </w:rPr>
                                    </w:pPr>
                                    <w:r>
                                      <w:rPr>
                                        <w:rFonts w:cs="Arial"/>
                                        <w:sz w:val="20"/>
                                        <w:szCs w:val="20"/>
                                      </w:rPr>
                                      <w:t>D</w:t>
                                    </w:r>
                                    <w:r w:rsidRPr="004F3B00">
                                      <w:rPr>
                                        <w:rFonts w:cs="Arial"/>
                                        <w:sz w:val="20"/>
                                        <w:szCs w:val="20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  <wps:wsp>
                              <wps:cNvPr id="22" name="Text Box 22"/>
                              <wps:cNvSpPr txBox="1"/>
                              <wps:spPr>
                                <a:xfrm>
                                  <a:off x="609600" y="0"/>
                                  <a:ext cx="274320" cy="2438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4FE44A7A" w14:textId="77777777" w:rsidR="004D155B" w:rsidRPr="006314D2" w:rsidRDefault="004D155B" w:rsidP="004D155B">
                                    <w:pPr>
                                      <w:rPr>
                                        <w:rFonts w:ascii="Times New Roman" w:hAnsi="Times New Roman"/>
                                        <w:noProof/>
                                      </w:rPr>
                                    </w:pPr>
                                    <w:r>
                                      <w:rPr>
                                        <w:rFonts w:cs="Arial"/>
                                        <w:sz w:val="20"/>
                                        <w:szCs w:val="20"/>
                                      </w:rPr>
                                      <w:t>E</w:t>
                                    </w:r>
                                    <w:r w:rsidRPr="004F3B00">
                                      <w:rPr>
                                        <w:rFonts w:cs="Arial"/>
                                        <w:sz w:val="20"/>
                                        <w:szCs w:val="20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3F3303D2" id="Group 23" o:spid="_x0000_s1026" style="position:absolute;left:0;text-align:left;margin-left:12.6pt;margin-top:29.15pt;width:115.55pt;height:125.45pt;z-index:251558400" coordsize="14677,159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">
                      <v:oval id="Oval 14" o:spid="_x0000_s1027" style="position:absolute;left:8599;top:544;width:762;height:6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" fillcolor="black [3213]" strokecolor="black [3213]" strokeweight="2pt"/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16" o:spid="_x0000_s1028" type="#_x0000_t202" style="position:absolute;left:8816;top:13496;width:2743;height:243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" filled="f" stroked="f" strokeweight=".5pt">
                        <v:textbox style="mso-fit-shape-to-text:t">
                          <w:txbxContent>
                            <w:p w14:paraId="66DE147A" w14:textId="77777777" w:rsidR="004F3B00" w:rsidRPr="006314D2" w:rsidRDefault="004F3B00" w:rsidP="004F3B00">
                              <w:pPr>
                                <w:rPr>
                                  <w:rFonts w:ascii="Times New Roman" w:hAnsi="Times New Roman"/>
                                  <w:noProof/>
                                </w:rPr>
                              </w:pPr>
                              <w:r>
                                <w:rPr>
                                  <w:rFonts w:cs="Arial"/>
                                  <w:sz w:val="20"/>
                                  <w:szCs w:val="20"/>
                                </w:rPr>
                                <w:t>A</w:t>
                              </w:r>
                              <w:r w:rsidRPr="004F3B00">
                                <w:rPr>
                                  <w:rFonts w:cs="Arial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18" o:spid="_x0000_s1029" type="#_x0000_t202" style="position:absolute;left:8925;top:6639;width:2743;height:243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" filled="f" stroked="f" strokeweight=".5pt">
                        <v:textbox style="mso-fit-shape-to-text:t">
                          <w:txbxContent>
                            <w:p w14:paraId="3BCF01B4" w14:textId="77777777" w:rsidR="004F3B00" w:rsidRPr="006314D2" w:rsidRDefault="004F3B00" w:rsidP="004F3B00">
                              <w:pPr>
                                <w:rPr>
                                  <w:rFonts w:ascii="Times New Roman" w:hAnsi="Times New Roman"/>
                                  <w:noProof/>
                                </w:rPr>
                              </w:pPr>
                              <w:r>
                                <w:rPr>
                                  <w:rFonts w:cs="Arial"/>
                                  <w:sz w:val="20"/>
                                  <w:szCs w:val="20"/>
                                </w:rPr>
                                <w:t>B</w:t>
                              </w:r>
                              <w:r w:rsidRPr="004F3B00">
                                <w:rPr>
                                  <w:rFonts w:cs="Arial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19" o:spid="_x0000_s1030" type="#_x0000_t202" style="position:absolute;left:11864;top:979;width:2813;height:243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" filled="f" stroked="f" strokeweight=".5pt">
                        <v:textbox style="mso-fit-shape-to-text:t">
                          <w:txbxContent>
                            <w:p w14:paraId="6BB0C742" w14:textId="77777777" w:rsidR="004D155B" w:rsidRPr="006314D2" w:rsidRDefault="004D155B" w:rsidP="004D155B">
                              <w:pPr>
                                <w:rPr>
                                  <w:rFonts w:ascii="Times New Roman" w:hAnsi="Times New Roman"/>
                                  <w:noProof/>
                                </w:rPr>
                              </w:pPr>
                              <w:r>
                                <w:rPr>
                                  <w:rFonts w:cs="Arial"/>
                                  <w:sz w:val="20"/>
                                  <w:szCs w:val="20"/>
                                </w:rPr>
                                <w:t>C</w:t>
                              </w:r>
                              <w:r w:rsidRPr="004F3B00">
                                <w:rPr>
                                  <w:rFonts w:cs="Arial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21" o:spid="_x0000_s1031" type="#_x0000_t202" style="position:absolute;top:12408;width:2813;height:243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" filled="f" stroked="f" strokeweight=".5pt">
                        <v:textbox style="mso-fit-shape-to-text:t">
                          <w:txbxContent>
                            <w:p w14:paraId="5D2580CF" w14:textId="77777777" w:rsidR="004D155B" w:rsidRPr="006314D2" w:rsidRDefault="004D155B" w:rsidP="004D155B">
                              <w:pPr>
                                <w:rPr>
                                  <w:rFonts w:ascii="Times New Roman" w:hAnsi="Times New Roman"/>
                                  <w:noProof/>
                                </w:rPr>
                              </w:pPr>
                              <w:r>
                                <w:rPr>
                                  <w:rFonts w:cs="Arial"/>
                                  <w:sz w:val="20"/>
                                  <w:szCs w:val="20"/>
                                </w:rPr>
                                <w:t>D</w:t>
                              </w:r>
                              <w:r w:rsidRPr="004F3B00">
                                <w:rPr>
                                  <w:rFonts w:cs="Arial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22" o:spid="_x0000_s1032" type="#_x0000_t202" style="position:absolute;left:6096;width:2743;height:243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" filled="f" stroked="f" strokeweight=".5pt">
                        <v:textbox style="mso-fit-shape-to-text:t">
                          <w:txbxContent>
                            <w:p w14:paraId="4FE44A7A" w14:textId="77777777" w:rsidR="004D155B" w:rsidRPr="006314D2" w:rsidRDefault="004D155B" w:rsidP="004D155B">
                              <w:pPr>
                                <w:rPr>
                                  <w:rFonts w:ascii="Times New Roman" w:hAnsi="Times New Roman"/>
                                  <w:noProof/>
                                </w:rPr>
                              </w:pPr>
                              <w:r>
                                <w:rPr>
                                  <w:rFonts w:cs="Arial"/>
                                  <w:sz w:val="20"/>
                                  <w:szCs w:val="20"/>
                                </w:rPr>
                                <w:t>E</w:t>
                              </w:r>
                              <w:r w:rsidRPr="004F3B00">
                                <w:rPr>
                                  <w:rFonts w:cs="Arial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4D155B">
              <w:rPr>
                <w:rFonts w:ascii="Century Gothic" w:hAnsi="Century Gothic"/>
                <w:noProof/>
              </w:rPr>
              <mc:AlternateContent>
                <mc:Choice Requires="wps">
                  <w:drawing>
                    <wp:anchor distT="0" distB="0" distL="114300" distR="114300" simplePos="0" relativeHeight="251556352" behindDoc="0" locked="0" layoutInCell="1" allowOverlap="1" wp14:anchorId="1484BE30" wp14:editId="4380F5EE">
                      <wp:simplePos x="0" y="0"/>
                      <wp:positionH relativeFrom="column">
                        <wp:posOffset>1019175</wp:posOffset>
                      </wp:positionH>
                      <wp:positionV relativeFrom="paragraph">
                        <wp:posOffset>1094649</wp:posOffset>
                      </wp:positionV>
                      <wp:extent cx="76200" cy="64770"/>
                      <wp:effectExtent l="0" t="0" r="19050" b="11430"/>
                      <wp:wrapNone/>
                      <wp:docPr id="12" name="Oval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6200" cy="6477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oval w14:anchorId="0188BAAF" id="Oval 12" o:spid="_x0000_s1026" style="position:absolute;margin-left:80.25pt;margin-top:86.2pt;width:6pt;height:5.1pt;z-index:25155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" fillcolor="black [3213]" strokecolor="black [3213]" strokeweight="2pt"/>
                  </w:pict>
                </mc:Fallback>
              </mc:AlternateContent>
            </w:r>
            <w:r w:rsidRPr="004D155B">
              <w:rPr>
                <w:rFonts w:ascii="Century Gothic" w:hAnsi="Century Gothic"/>
                <w:noProof/>
              </w:rPr>
              <w:drawing>
                <wp:anchor distT="0" distB="0" distL="114300" distR="114300" simplePos="0" relativeHeight="251553280" behindDoc="1" locked="0" layoutInCell="1" allowOverlap="1" wp14:anchorId="456771AB" wp14:editId="2C808E88">
                  <wp:simplePos x="0" y="0"/>
                  <wp:positionH relativeFrom="column">
                    <wp:posOffset>156210</wp:posOffset>
                  </wp:positionH>
                  <wp:positionV relativeFrom="paragraph">
                    <wp:posOffset>156210</wp:posOffset>
                  </wp:positionV>
                  <wp:extent cx="1463040" cy="1828800"/>
                  <wp:effectExtent l="0" t="0" r="3810" b="0"/>
                  <wp:wrapNone/>
                  <wp:docPr id="9" name="Picture 1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Picture 1"/>
                          <pic:cNvPicPr/>
                        </pic:nvPicPr>
                        <pic:blipFill rotWithShape="1"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10268"/>
                          <a:stretch/>
                        </pic:blipFill>
                        <pic:spPr>
                          <a:xfrm>
                            <a:off x="0" y="0"/>
                            <a:ext cx="1463040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4F3B00" w:rsidRPr="004D155B">
              <w:rPr>
                <w:rFonts w:ascii="Century Gothic" w:hAnsi="Century Gothic"/>
                <w:noProof/>
              </w:rPr>
              <mc:AlternateContent>
                <mc:Choice Requires="wps">
                  <w:drawing>
                    <wp:anchor distT="0" distB="0" distL="114300" distR="114300" simplePos="0" relativeHeight="251557376" behindDoc="0" locked="0" layoutInCell="1" allowOverlap="1" wp14:anchorId="5AE8AFFA" wp14:editId="2BB3E8FB">
                      <wp:simplePos x="0" y="0"/>
                      <wp:positionH relativeFrom="column">
                        <wp:posOffset>1334135</wp:posOffset>
                      </wp:positionH>
                      <wp:positionV relativeFrom="paragraph">
                        <wp:posOffset>483144</wp:posOffset>
                      </wp:positionV>
                      <wp:extent cx="76200" cy="64770"/>
                      <wp:effectExtent l="0" t="0" r="19050" b="11430"/>
                      <wp:wrapNone/>
                      <wp:docPr id="15" name="Oval 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6200" cy="6477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oval w14:anchorId="7C835B21" id="Oval 15" o:spid="_x0000_s1026" style="position:absolute;margin-left:105.05pt;margin-top:38.05pt;width:6pt;height:5.1pt;z-index:25155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" fillcolor="black [3213]" strokecolor="black [3213]" strokeweight="2pt"/>
                  </w:pict>
                </mc:Fallback>
              </mc:AlternateContent>
            </w:r>
            <w:r w:rsidR="004F3B00" w:rsidRPr="004D155B">
              <w:rPr>
                <w:rFonts w:ascii="Century Gothic" w:hAnsi="Century Gothic"/>
                <w:noProof/>
              </w:rPr>
              <mc:AlternateContent>
                <mc:Choice Requires="wps">
                  <w:drawing>
                    <wp:anchor distT="0" distB="0" distL="114300" distR="114300" simplePos="0" relativeHeight="251555328" behindDoc="0" locked="0" layoutInCell="1" allowOverlap="1" wp14:anchorId="2FFDB2E3" wp14:editId="32C46FCE">
                      <wp:simplePos x="0" y="0"/>
                      <wp:positionH relativeFrom="column">
                        <wp:posOffset>306070</wp:posOffset>
                      </wp:positionH>
                      <wp:positionV relativeFrom="paragraph">
                        <wp:posOffset>1549491</wp:posOffset>
                      </wp:positionV>
                      <wp:extent cx="76200" cy="64770"/>
                      <wp:effectExtent l="0" t="0" r="19050" b="11430"/>
                      <wp:wrapNone/>
                      <wp:docPr id="11" name="Oval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6200" cy="6477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oval w14:anchorId="75532939" id="Oval 11" o:spid="_x0000_s1026" style="position:absolute;margin-left:24.1pt;margin-top:122pt;width:6pt;height:5.1pt;z-index:25155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" fillcolor="black [3213]" strokecolor="black [3213]" strokeweight="2pt"/>
                  </w:pict>
                </mc:Fallback>
              </mc:AlternateContent>
            </w:r>
            <w:r w:rsidR="004F3B00" w:rsidRPr="004D155B">
              <w:rPr>
                <w:rFonts w:ascii="Century Gothic" w:hAnsi="Century Gothic"/>
                <w:noProof/>
              </w:rPr>
              <mc:AlternateContent>
                <mc:Choice Requires="wps">
                  <w:drawing>
                    <wp:anchor distT="0" distB="0" distL="114300" distR="114300" simplePos="0" relativeHeight="251554304" behindDoc="0" locked="0" layoutInCell="1" allowOverlap="1" wp14:anchorId="3501F44C" wp14:editId="2705E5DF">
                      <wp:simplePos x="0" y="0"/>
                      <wp:positionH relativeFrom="column">
                        <wp:posOffset>1023529</wp:posOffset>
                      </wp:positionH>
                      <wp:positionV relativeFrom="paragraph">
                        <wp:posOffset>1798320</wp:posOffset>
                      </wp:positionV>
                      <wp:extent cx="76200" cy="65314"/>
                      <wp:effectExtent l="0" t="0" r="19050" b="11430"/>
                      <wp:wrapNone/>
                      <wp:docPr id="10" name="Oval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6200" cy="65314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oval w14:anchorId="298A74BD" id="Oval 10" o:spid="_x0000_s1026" style="position:absolute;margin-left:80.6pt;margin-top:141.6pt;width:6pt;height:5.15pt;z-index:25155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" fillcolor="black [3213]" strokecolor="black [3213]" strokeweight="2pt"/>
                  </w:pict>
                </mc:Fallback>
              </mc:AlternateContent>
            </w:r>
            <w:r w:rsidR="004F3B00" w:rsidRPr="004D155B">
              <w:rPr>
                <w:rFonts w:ascii="Century Gothic" w:hAnsi="Century Gothic" w:cs="Arial"/>
                <w:sz w:val="20"/>
                <w:szCs w:val="20"/>
              </w:rPr>
              <w:t xml:space="preserve">Solve for x, and the measure of </w:t>
            </w:r>
            <w:r w:rsidR="004F3B00" w:rsidRPr="004D155B">
              <w:rPr>
                <w:rFonts w:ascii="Century Gothic" w:hAnsi="Century Gothic" w:cs="Arial"/>
                <w:position w:val="-4"/>
                <w:sz w:val="20"/>
                <w:szCs w:val="20"/>
              </w:rPr>
              <w:object w:dxaOrig="740" w:dyaOrig="260" w14:anchorId="285062D2">
                <v:shape id="_x0000_i1033" type="#_x0000_t75" style="width:37pt;height:13pt" o:ole="">
                  <v:imagedata r:id="rId21" o:title=""/>
                </v:shape>
                <o:OLEObject Type="Embed" ProgID="Equation.DSMT4" ShapeID="_x0000_i1033" DrawAspect="Content" ObjectID="_1566740965" r:id="rId22"/>
              </w:object>
            </w:r>
            <w:r w:rsidR="004F3B00" w:rsidRPr="004D155B">
              <w:rPr>
                <w:rFonts w:ascii="Century Gothic" w:hAnsi="Century Gothic"/>
                <w:noProof/>
              </w:rPr>
              <w:t xml:space="preserve"> </w:t>
            </w:r>
            <w:r w:rsidR="00715D49" w:rsidRPr="004D155B">
              <w:rPr>
                <w:rFonts w:ascii="Century Gothic" w:hAnsi="Century Gothic" w:cs="Arial"/>
                <w:sz w:val="20"/>
                <w:szCs w:val="20"/>
              </w:rPr>
              <w:t xml:space="preserve">  </w:t>
            </w:r>
          </w:p>
          <w:p w14:paraId="792238A7" w14:textId="77777777" w:rsidR="004D155B" w:rsidRPr="004D155B" w:rsidRDefault="004D155B" w:rsidP="004D155B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14:paraId="30E4494B" w14:textId="77777777" w:rsidR="004D155B" w:rsidRPr="004D155B" w:rsidRDefault="004D155B" w:rsidP="004D155B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14:paraId="40DC8801" w14:textId="77777777" w:rsidR="004D155B" w:rsidRPr="004D155B" w:rsidRDefault="004D155B" w:rsidP="004D155B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14:paraId="675A6C52" w14:textId="77777777" w:rsidR="004D155B" w:rsidRPr="004D155B" w:rsidRDefault="004D155B" w:rsidP="004D155B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14:paraId="12FA7D74" w14:textId="77777777" w:rsidR="004D155B" w:rsidRPr="004D155B" w:rsidRDefault="004D155B" w:rsidP="004D155B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14:paraId="2EAB81B1" w14:textId="77777777" w:rsidR="004D155B" w:rsidRPr="004D155B" w:rsidRDefault="004D155B" w:rsidP="004D155B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14:paraId="049B1FC6" w14:textId="77777777" w:rsidR="004D155B" w:rsidRPr="004D155B" w:rsidRDefault="004D155B" w:rsidP="004D155B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14:paraId="4E1E9272" w14:textId="77777777" w:rsidR="004D155B" w:rsidRPr="004D155B" w:rsidRDefault="004D155B" w:rsidP="004D155B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14:paraId="05E4FD01" w14:textId="77777777" w:rsidR="004D155B" w:rsidRPr="004D155B" w:rsidRDefault="004D155B" w:rsidP="004D155B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14:paraId="3CCABDD2" w14:textId="77777777" w:rsidR="004D155B" w:rsidRPr="004D155B" w:rsidRDefault="004D155B" w:rsidP="004D155B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14:paraId="48E0EC71" w14:textId="77777777" w:rsidR="004D155B" w:rsidRPr="004D155B" w:rsidRDefault="004D155B" w:rsidP="004D155B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14:paraId="77DB8C01" w14:textId="77777777" w:rsidR="004D155B" w:rsidRPr="004D155B" w:rsidRDefault="004D155B" w:rsidP="004D155B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14:paraId="3C970437" w14:textId="77777777" w:rsidR="00AD525C" w:rsidRPr="004D155B" w:rsidRDefault="00AD525C" w:rsidP="004D155B">
            <w:pPr>
              <w:pStyle w:val="ListParagraph"/>
              <w:numPr>
                <w:ilvl w:val="0"/>
                <w:numId w:val="42"/>
              </w:numPr>
              <w:ind w:left="387"/>
              <w:rPr>
                <w:rFonts w:ascii="Century Gothic" w:hAnsi="Century Gothic" w:cs="Arial"/>
                <w:sz w:val="20"/>
                <w:szCs w:val="20"/>
              </w:rPr>
            </w:pPr>
            <w:r w:rsidRPr="004D155B">
              <w:rPr>
                <w:rFonts w:ascii="Century Gothic" w:hAnsi="Century Gothic" w:cs="Arial"/>
                <w:sz w:val="20"/>
                <w:szCs w:val="20"/>
              </w:rPr>
              <w:t>One of tw</w:t>
            </w:r>
            <w:r w:rsidR="00996ED1">
              <w:rPr>
                <w:rFonts w:ascii="Century Gothic" w:hAnsi="Century Gothic" w:cs="Arial"/>
                <w:sz w:val="20"/>
                <w:szCs w:val="20"/>
              </w:rPr>
              <w:t xml:space="preserve">o supplementary angles is 98° </w:t>
            </w:r>
            <w:r w:rsidRPr="004D155B">
              <w:rPr>
                <w:rFonts w:ascii="Century Gothic" w:hAnsi="Century Gothic" w:cs="Arial"/>
                <w:sz w:val="20"/>
                <w:szCs w:val="20"/>
              </w:rPr>
              <w:t>greater than its supplement.  Find the measure of both angles.</w:t>
            </w:r>
          </w:p>
          <w:p w14:paraId="08898395" w14:textId="77777777" w:rsidR="004D155B" w:rsidRPr="004D155B" w:rsidRDefault="004D155B" w:rsidP="004D155B">
            <w:pPr>
              <w:ind w:left="360"/>
              <w:rPr>
                <w:rFonts w:ascii="Century Gothic" w:hAnsi="Century Gothic" w:cs="Arial"/>
                <w:sz w:val="20"/>
                <w:szCs w:val="20"/>
              </w:rPr>
            </w:pPr>
          </w:p>
          <w:p w14:paraId="1E899730" w14:textId="77777777" w:rsidR="004D155B" w:rsidRDefault="004D155B" w:rsidP="004D155B">
            <w:pPr>
              <w:ind w:left="360"/>
              <w:rPr>
                <w:rFonts w:ascii="Century Gothic" w:hAnsi="Century Gothic" w:cs="Arial"/>
                <w:sz w:val="20"/>
                <w:szCs w:val="20"/>
              </w:rPr>
            </w:pPr>
          </w:p>
          <w:p w14:paraId="1F79DEC9" w14:textId="77777777" w:rsidR="004D155B" w:rsidRPr="004D155B" w:rsidRDefault="004D155B" w:rsidP="004D155B">
            <w:pPr>
              <w:ind w:left="360"/>
              <w:rPr>
                <w:rFonts w:ascii="Century Gothic" w:hAnsi="Century Gothic" w:cs="Arial"/>
                <w:sz w:val="20"/>
                <w:szCs w:val="20"/>
              </w:rPr>
            </w:pPr>
          </w:p>
          <w:p w14:paraId="21649066" w14:textId="77777777" w:rsidR="004D155B" w:rsidRPr="004D155B" w:rsidRDefault="004D155B" w:rsidP="004D155B">
            <w:pPr>
              <w:pStyle w:val="ListParagraph"/>
              <w:numPr>
                <w:ilvl w:val="0"/>
                <w:numId w:val="42"/>
              </w:numPr>
              <w:ind w:left="387"/>
              <w:rPr>
                <w:rFonts w:ascii="Century Gothic" w:hAnsi="Century Gothic" w:cs="Arial"/>
                <w:sz w:val="20"/>
                <w:szCs w:val="20"/>
              </w:rPr>
            </w:pPr>
            <w:r w:rsidRPr="004D155B">
              <w:rPr>
                <w:rFonts w:ascii="Century Gothic" w:hAnsi="Century Gothic" w:cs="Arial"/>
                <w:position w:val="-10"/>
                <w:sz w:val="20"/>
                <w:szCs w:val="20"/>
              </w:rPr>
              <w:object w:dxaOrig="1320" w:dyaOrig="320" w14:anchorId="2EEBDEB8">
                <v:shape id="_x0000_i1034" type="#_x0000_t75" style="width:66pt;height:16pt" o:ole="">
                  <v:imagedata r:id="rId23" o:title=""/>
                </v:shape>
                <o:OLEObject Type="Embed" ProgID="Equation.DSMT4" ShapeID="_x0000_i1034" DrawAspect="Content" ObjectID="_1566740966" r:id="rId24"/>
              </w:object>
            </w:r>
            <w:r w:rsidRPr="004D155B">
              <w:rPr>
                <w:rFonts w:ascii="Century Gothic" w:hAnsi="Century Gothic" w:cs="Arial"/>
                <w:sz w:val="20"/>
                <w:szCs w:val="20"/>
              </w:rPr>
              <w:t xml:space="preserve"> are complementary angles.  Solve for x and the measure of both angles.</w:t>
            </w:r>
          </w:p>
          <w:p w14:paraId="2A04688E" w14:textId="77777777" w:rsidR="004D155B" w:rsidRPr="004D155B" w:rsidRDefault="004D155B" w:rsidP="004D155B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4D155B">
              <w:rPr>
                <w:position w:val="-6"/>
              </w:rPr>
              <w:object w:dxaOrig="1340" w:dyaOrig="279" w14:anchorId="29CBF6D0">
                <v:shape id="_x0000_i1035" type="#_x0000_t75" style="width:67pt;height:13.95pt" o:ole="">
                  <v:imagedata r:id="rId25" o:title=""/>
                </v:shape>
                <o:OLEObject Type="Embed" ProgID="Equation.DSMT4" ShapeID="_x0000_i1035" DrawAspect="Content" ObjectID="_1566740967" r:id="rId26"/>
              </w:object>
            </w:r>
          </w:p>
          <w:p w14:paraId="062BDEB7" w14:textId="77777777" w:rsidR="004D155B" w:rsidRPr="004D155B" w:rsidRDefault="004D155B" w:rsidP="004D155B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4D155B">
              <w:rPr>
                <w:rFonts w:ascii="Century Gothic" w:hAnsi="Century Gothic" w:cs="Arial"/>
                <w:position w:val="-6"/>
                <w:sz w:val="20"/>
                <w:szCs w:val="20"/>
              </w:rPr>
              <w:object w:dxaOrig="1380" w:dyaOrig="279" w14:anchorId="10C8455C">
                <v:shape id="_x0000_i1036" type="#_x0000_t75" style="width:69pt;height:13.95pt" o:ole="">
                  <v:imagedata r:id="rId27" o:title=""/>
                </v:shape>
                <o:OLEObject Type="Embed" ProgID="Equation.DSMT4" ShapeID="_x0000_i1036" DrawAspect="Content" ObjectID="_1566740968" r:id="rId28"/>
              </w:object>
            </w:r>
          </w:p>
        </w:tc>
      </w:tr>
      <w:tr w:rsidR="00197433" w:rsidRPr="004D155B" w14:paraId="3D606DEC" w14:textId="77777777" w:rsidTr="00197433">
        <w:trPr>
          <w:trHeight w:val="2180"/>
        </w:trPr>
        <w:tc>
          <w:tcPr>
            <w:tcW w:w="10998" w:type="dxa"/>
            <w:gridSpan w:val="5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49A22617" w14:textId="77777777" w:rsidR="00197433" w:rsidRDefault="00197433" w:rsidP="00197433">
            <w:pPr>
              <w:pStyle w:val="ListParagraph"/>
              <w:numPr>
                <w:ilvl w:val="0"/>
                <w:numId w:val="42"/>
              </w:numPr>
              <w:rPr>
                <w:rFonts w:ascii="Century Gothic" w:hAnsi="Century Gothic"/>
                <w:noProof/>
              </w:rPr>
            </w:pPr>
            <w:r>
              <w:rPr>
                <w:rFonts w:ascii="Century Gothic" w:hAnsi="Century Gothic"/>
                <w:noProof/>
              </w:rPr>
              <w:drawing>
                <wp:anchor distT="0" distB="0" distL="114300" distR="114300" simplePos="0" relativeHeight="251559424" behindDoc="1" locked="0" layoutInCell="1" allowOverlap="1" wp14:anchorId="6E198BF2" wp14:editId="651AC596">
                  <wp:simplePos x="0" y="0"/>
                  <wp:positionH relativeFrom="column">
                    <wp:posOffset>4473575</wp:posOffset>
                  </wp:positionH>
                  <wp:positionV relativeFrom="paragraph">
                    <wp:posOffset>95885</wp:posOffset>
                  </wp:positionV>
                  <wp:extent cx="2392680" cy="1633220"/>
                  <wp:effectExtent l="0" t="0" r="0" b="0"/>
                  <wp:wrapNone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92680" cy="163322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Century Gothic" w:hAnsi="Century Gothic"/>
                <w:noProof/>
              </w:rPr>
              <w:t xml:space="preserve">Given  </w:t>
            </w:r>
            <w:r w:rsidRPr="004D155B">
              <w:rPr>
                <w:rFonts w:ascii="Century Gothic" w:hAnsi="Century Gothic" w:cs="Arial"/>
                <w:position w:val="-10"/>
                <w:sz w:val="20"/>
                <w:szCs w:val="20"/>
              </w:rPr>
              <w:object w:dxaOrig="600" w:dyaOrig="320" w14:anchorId="4F1B034D">
                <v:shape id="_x0000_i1037" type="#_x0000_t75" style="width:30pt;height:16pt" o:ole="">
                  <v:imagedata r:id="rId30" o:title=""/>
                </v:shape>
                <o:OLEObject Type="Embed" ProgID="Equation.DSMT4" ShapeID="_x0000_i1037" DrawAspect="Content" ObjectID="_1566740969" r:id="rId31"/>
              </w:object>
            </w:r>
            <w:r>
              <w:rPr>
                <w:rFonts w:ascii="Century Gothic" w:hAnsi="Century Gothic" w:cs="Arial"/>
                <w:sz w:val="20"/>
                <w:szCs w:val="20"/>
              </w:rPr>
              <w:t xml:space="preserve">, </w:t>
            </w:r>
            <w:r w:rsidR="00EE1447" w:rsidRPr="00197433">
              <w:rPr>
                <w:rFonts w:ascii="Century Gothic" w:hAnsi="Century Gothic" w:cs="Arial"/>
                <w:position w:val="-6"/>
                <w:sz w:val="20"/>
                <w:szCs w:val="20"/>
              </w:rPr>
              <w:object w:dxaOrig="1320" w:dyaOrig="279" w14:anchorId="5A5A8BD2">
                <v:shape id="_x0000_i1038" type="#_x0000_t75" style="width:66pt;height:13.95pt" o:ole="">
                  <v:imagedata r:id="rId32" o:title=""/>
                </v:shape>
                <o:OLEObject Type="Embed" ProgID="Equation.DSMT4" ShapeID="_x0000_i1038" DrawAspect="Content" ObjectID="_1566740970" r:id="rId33"/>
              </w:object>
            </w:r>
            <w:r w:rsidRPr="00197433">
              <w:rPr>
                <w:rFonts w:ascii="Century Gothic" w:hAnsi="Century Gothic"/>
                <w:noProof/>
              </w:rPr>
              <w:t>, find the measures of all the numbered angles in the figure</w:t>
            </w:r>
            <w:r>
              <w:rPr>
                <w:rFonts w:ascii="Century Gothic" w:hAnsi="Century Gothic"/>
                <w:noProof/>
              </w:rPr>
              <w:t>, and give the reason why (vocab in things to remember)</w:t>
            </w:r>
          </w:p>
          <w:p w14:paraId="6C9C25BB" w14:textId="77777777" w:rsidR="00197433" w:rsidRPr="00197433" w:rsidRDefault="00BD32AA" w:rsidP="00197433">
            <w:pPr>
              <w:ind w:left="360"/>
              <w:rPr>
                <w:rFonts w:ascii="Century Gothic" w:hAnsi="Century Gothic"/>
                <w:noProof/>
              </w:rPr>
            </w:pPr>
            <w:r w:rsidRPr="00197433">
              <w:rPr>
                <w:rFonts w:ascii="Century Gothic" w:hAnsi="Century Gothic"/>
                <w:noProof/>
                <w:position w:val="-102"/>
              </w:rPr>
              <w:object w:dxaOrig="7000" w:dyaOrig="2160" w14:anchorId="5EB2D1E0">
                <v:shape id="_x0000_i1039" type="#_x0000_t75" style="width:350pt;height:108pt" o:ole="">
                  <v:imagedata r:id="rId34" o:title=""/>
                </v:shape>
                <o:OLEObject Type="Embed" ProgID="Equation.DSMT4" ShapeID="_x0000_i1039" DrawAspect="Content" ObjectID="_1566740971" r:id="rId35"/>
              </w:object>
            </w:r>
          </w:p>
        </w:tc>
      </w:tr>
      <w:tr w:rsidR="00EE1447" w:rsidRPr="004D155B" w14:paraId="761B0A4A" w14:textId="77777777" w:rsidTr="0078215E">
        <w:trPr>
          <w:trHeight w:val="2265"/>
        </w:trPr>
        <w:tc>
          <w:tcPr>
            <w:tcW w:w="181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3765BB4B" w14:textId="77777777" w:rsidR="0078215E" w:rsidRDefault="0078215E" w:rsidP="00EE1447">
            <w:pPr>
              <w:jc w:val="center"/>
              <w:rPr>
                <w:rFonts w:ascii="Century Gothic" w:hAnsi="Century Gothic" w:cs="Arial"/>
                <w:szCs w:val="20"/>
              </w:rPr>
            </w:pPr>
          </w:p>
          <w:p w14:paraId="54CF0DCD" w14:textId="77777777" w:rsidR="0078215E" w:rsidRDefault="0078215E" w:rsidP="00EE1447">
            <w:pPr>
              <w:jc w:val="center"/>
              <w:rPr>
                <w:rFonts w:ascii="Century Gothic" w:hAnsi="Century Gothic" w:cs="Arial"/>
                <w:szCs w:val="20"/>
              </w:rPr>
            </w:pPr>
          </w:p>
          <w:p w14:paraId="26515E58" w14:textId="77777777" w:rsidR="00EE1447" w:rsidRDefault="00EE1447" w:rsidP="00EE1447">
            <w:pPr>
              <w:jc w:val="center"/>
              <w:rPr>
                <w:rFonts w:ascii="Century Gothic" w:hAnsi="Century Gothic" w:cs="Arial"/>
                <w:szCs w:val="20"/>
              </w:rPr>
            </w:pPr>
            <w:r w:rsidRPr="004D155B">
              <w:rPr>
                <w:rFonts w:ascii="Century Gothic" w:hAnsi="Century Gothic" w:cs="Arial"/>
                <w:szCs w:val="20"/>
              </w:rPr>
              <w:t>Triangle Congruence</w:t>
            </w:r>
          </w:p>
          <w:p w14:paraId="1A9D2CE3" w14:textId="77777777" w:rsidR="0078215E" w:rsidRDefault="0078215E" w:rsidP="00EE1447">
            <w:pPr>
              <w:jc w:val="center"/>
              <w:rPr>
                <w:rFonts w:ascii="Century Gothic" w:hAnsi="Century Gothic" w:cs="Arial"/>
                <w:szCs w:val="20"/>
              </w:rPr>
            </w:pPr>
          </w:p>
          <w:p w14:paraId="1ACFCEEB" w14:textId="77777777" w:rsidR="0078215E" w:rsidRPr="00EE1447" w:rsidRDefault="0078215E" w:rsidP="0078215E">
            <w:pPr>
              <w:rPr>
                <w:rFonts w:ascii="Century Gothic" w:hAnsi="Century Gothic"/>
                <w:noProof/>
              </w:rPr>
            </w:pPr>
          </w:p>
        </w:tc>
        <w:tc>
          <w:tcPr>
            <w:tcW w:w="243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3141C7AB" w14:textId="77777777" w:rsidR="00EE1447" w:rsidRPr="00EE1447" w:rsidRDefault="00EE1447" w:rsidP="00EE1447">
            <w:pPr>
              <w:jc w:val="center"/>
              <w:rPr>
                <w:rFonts w:ascii="Century Gothic" w:hAnsi="Century Gothic"/>
                <w:noProof/>
              </w:rPr>
            </w:pPr>
            <w:r w:rsidRPr="004D155B">
              <w:rPr>
                <w:rFonts w:ascii="Century Gothic" w:hAnsi="Century Gothic" w:cs="Arial"/>
                <w:sz w:val="20"/>
                <w:szCs w:val="20"/>
              </w:rPr>
              <w:t>SSS, SAS, ASA, AAS, HL, None</w:t>
            </w:r>
          </w:p>
        </w:tc>
        <w:tc>
          <w:tcPr>
            <w:tcW w:w="3150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4395AABC" w14:textId="77777777" w:rsidR="00EE1447" w:rsidRPr="00B22D80" w:rsidRDefault="00B22D80" w:rsidP="00B22D80">
            <w:pPr>
              <w:pStyle w:val="ListParagraph"/>
              <w:numPr>
                <w:ilvl w:val="0"/>
                <w:numId w:val="42"/>
              </w:numPr>
              <w:spacing w:before="120"/>
              <w:ind w:left="252" w:hanging="252"/>
              <w:rPr>
                <w:rFonts w:ascii="Century Gothic" w:hAnsi="Century Gothic"/>
                <w:noProof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561472" behindDoc="0" locked="0" layoutInCell="1" allowOverlap="1" wp14:anchorId="0D2A6F5F" wp14:editId="2FFF3FB1">
                      <wp:simplePos x="0" y="0"/>
                      <wp:positionH relativeFrom="column">
                        <wp:posOffset>198120</wp:posOffset>
                      </wp:positionH>
                      <wp:positionV relativeFrom="paragraph">
                        <wp:posOffset>212725</wp:posOffset>
                      </wp:positionV>
                      <wp:extent cx="1762125" cy="1276350"/>
                      <wp:effectExtent l="0" t="0" r="0" b="0"/>
                      <wp:wrapNone/>
                      <wp:docPr id="36" name="Group 3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762125" cy="1276350"/>
                                <a:chOff x="0" y="0"/>
                                <a:chExt cx="1762125" cy="1276350"/>
                              </a:xfrm>
                            </wpg:grpSpPr>
                            <wps:wsp>
                              <wps:cNvPr id="30" name="Text Box 30"/>
                              <wps:cNvSpPr txBox="1"/>
                              <wps:spPr>
                                <a:xfrm>
                                  <a:off x="0" y="0"/>
                                  <a:ext cx="257175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0E4BCD36" w14:textId="77777777" w:rsidR="00B22D80" w:rsidRPr="00B22D80" w:rsidRDefault="00B22D80">
                                    <w:pPr>
                                      <w:rPr>
                                        <w:rFonts w:ascii="Century Gothic" w:hAnsi="Century Gothic"/>
                                        <w:sz w:val="20"/>
                                        <w:szCs w:val="20"/>
                                      </w:rPr>
                                    </w:pPr>
                                    <w:r w:rsidRPr="00B22D80">
                                      <w:rPr>
                                        <w:rFonts w:ascii="Century Gothic" w:hAnsi="Century Gothic"/>
                                        <w:sz w:val="20"/>
                                        <w:szCs w:val="20"/>
                                      </w:rPr>
                                      <w:t>G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1" name="Text Box 31"/>
                              <wps:cNvSpPr txBox="1"/>
                              <wps:spPr>
                                <a:xfrm>
                                  <a:off x="752475" y="438150"/>
                                  <a:ext cx="257175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2D072296" w14:textId="77777777" w:rsidR="00B22D80" w:rsidRPr="00B22D80" w:rsidRDefault="00B22D80" w:rsidP="00B22D80">
                                    <w:pPr>
                                      <w:rPr>
                                        <w:rFonts w:ascii="Century Gothic" w:hAnsi="Century Gothic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Century Gothic" w:hAnsi="Century Gothic"/>
                                        <w:sz w:val="20"/>
                                        <w:szCs w:val="20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2" name="Text Box 32"/>
                              <wps:cNvSpPr txBox="1"/>
                              <wps:spPr>
                                <a:xfrm>
                                  <a:off x="28575" y="962025"/>
                                  <a:ext cx="257175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317CABAA" w14:textId="77777777" w:rsidR="00B22D80" w:rsidRPr="00B22D80" w:rsidRDefault="00B22D80" w:rsidP="00B22D80">
                                    <w:pPr>
                                      <w:rPr>
                                        <w:rFonts w:ascii="Century Gothic" w:hAnsi="Century Gothic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Century Gothic" w:hAnsi="Century Gothic"/>
                                        <w:sz w:val="20"/>
                                        <w:szCs w:val="20"/>
                                      </w:rPr>
                                      <w:t>I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3" name="Text Box 33"/>
                              <wps:cNvSpPr txBox="1"/>
                              <wps:spPr>
                                <a:xfrm>
                                  <a:off x="1504950" y="114300"/>
                                  <a:ext cx="257175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21EAD01C" w14:textId="77777777" w:rsidR="00B22D80" w:rsidRPr="00B22D80" w:rsidRDefault="00B22D80" w:rsidP="00B22D80">
                                    <w:pPr>
                                      <w:rPr>
                                        <w:rFonts w:ascii="Century Gothic" w:hAnsi="Century Gothic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Century Gothic" w:hAnsi="Century Gothic"/>
                                        <w:sz w:val="20"/>
                                        <w:szCs w:val="20"/>
                                      </w:rPr>
                                      <w:t>F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5" name="Text Box 35"/>
                              <wps:cNvSpPr txBox="1"/>
                              <wps:spPr>
                                <a:xfrm>
                                  <a:off x="1419225" y="1047750"/>
                                  <a:ext cx="257175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231F65D8" w14:textId="77777777" w:rsidR="00B22D80" w:rsidRPr="00B22D80" w:rsidRDefault="00B22D80" w:rsidP="00B22D80">
                                    <w:pPr>
                                      <w:rPr>
                                        <w:rFonts w:ascii="Century Gothic" w:hAnsi="Century Gothic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Century Gothic" w:hAnsi="Century Gothic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D2A6F5F" id="Group 36" o:spid="_x0000_s1033" style="position:absolute;left:0;text-align:left;margin-left:15.6pt;margin-top:16.75pt;width:138.75pt;height:100.5pt;z-index:251561472;mso-height-relative:margin" coordsize="17621,127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">
                      <v:shape id="Text Box 30" o:spid="_x0000_s1034" type="#_x0000_t202" style="position:absolute;width:2571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" filled="f" stroked="f" strokeweight=".5pt">
                        <v:textbox>
                          <w:txbxContent>
                            <w:p w14:paraId="0E4BCD36" w14:textId="77777777" w:rsidR="00B22D80" w:rsidRPr="00B22D80" w:rsidRDefault="00B22D80">
                              <w:pPr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</w:pPr>
                              <w:r w:rsidRPr="00B22D80"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  <w:t>G</w:t>
                              </w:r>
                            </w:p>
                          </w:txbxContent>
                        </v:textbox>
                      </v:shape>
                      <v:shape id="Text Box 31" o:spid="_x0000_s1035" type="#_x0000_t202" style="position:absolute;left:7524;top:4381;width:2572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" filled="f" stroked="f" strokeweight=".5pt">
                        <v:textbox>
                          <w:txbxContent>
                            <w:p w14:paraId="2D072296" w14:textId="77777777" w:rsidR="00B22D80" w:rsidRPr="00B22D80" w:rsidRDefault="00B22D80" w:rsidP="00B22D80">
                              <w:pPr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v:textbox>
                      </v:shape>
                      <v:shape id="Text Box 32" o:spid="_x0000_s1036" type="#_x0000_t202" style="position:absolute;left:285;top:9620;width:2572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" filled="f" stroked="f" strokeweight=".5pt">
                        <v:textbox>
                          <w:txbxContent>
                            <w:p w14:paraId="317CABAA" w14:textId="77777777" w:rsidR="00B22D80" w:rsidRPr="00B22D80" w:rsidRDefault="00B22D80" w:rsidP="00B22D80">
                              <w:pPr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  <w:t>I</w:t>
                              </w:r>
                            </w:p>
                          </w:txbxContent>
                        </v:textbox>
                      </v:shape>
                      <v:shape id="Text Box 33" o:spid="_x0000_s1037" type="#_x0000_t202" style="position:absolute;left:15049;top:1143;width:2572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" filled="f" stroked="f" strokeweight=".5pt">
                        <v:textbox>
                          <w:txbxContent>
                            <w:p w14:paraId="21EAD01C" w14:textId="77777777" w:rsidR="00B22D80" w:rsidRPr="00B22D80" w:rsidRDefault="00B22D80" w:rsidP="00B22D80">
                              <w:pPr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  <w:t>F</w:t>
                              </w:r>
                            </w:p>
                          </w:txbxContent>
                        </v:textbox>
                      </v:shape>
                      <v:shape id="Text Box 35" o:spid="_x0000_s1038" type="#_x0000_t202" style="position:absolute;left:14192;top:10477;width:2572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" filled="f" stroked="f" strokeweight=".5pt">
                        <v:textbox>
                          <w:txbxContent>
                            <w:p w14:paraId="231F65D8" w14:textId="77777777" w:rsidR="00B22D80" w:rsidRPr="00B22D80" w:rsidRDefault="00B22D80" w:rsidP="00B22D80">
                              <w:pPr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B22D80">
              <w:rPr>
                <w:noProof/>
                <w:position w:val="-10"/>
              </w:rPr>
              <w:object w:dxaOrig="2620" w:dyaOrig="320" w14:anchorId="6E3B3B45">
                <v:shape id="_x0000_i1040" type="#_x0000_t75" style="width:131pt;height:16pt" o:ole="">
                  <v:imagedata r:id="rId36" o:title=""/>
                </v:shape>
                <o:OLEObject Type="Embed" ProgID="Equation.DSMT4" ShapeID="_x0000_i1040" DrawAspect="Content" ObjectID="_1566740972" r:id="rId37"/>
              </w:object>
            </w:r>
            <w:r w:rsidR="00EE1447">
              <w:rPr>
                <w:noProof/>
              </w:rPr>
              <w:drawing>
                <wp:anchor distT="0" distB="0" distL="114300" distR="114300" simplePos="0" relativeHeight="251560448" behindDoc="1" locked="0" layoutInCell="1" allowOverlap="1" wp14:anchorId="715DBB54" wp14:editId="33E869B2">
                  <wp:simplePos x="0" y="0"/>
                  <wp:positionH relativeFrom="column">
                    <wp:posOffset>340995</wp:posOffset>
                  </wp:positionH>
                  <wp:positionV relativeFrom="paragraph">
                    <wp:posOffset>336550</wp:posOffset>
                  </wp:positionV>
                  <wp:extent cx="1485900" cy="1043305"/>
                  <wp:effectExtent l="0" t="0" r="0" b="4445"/>
                  <wp:wrapNone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5900" cy="104330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360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5FC3D04D" w14:textId="77777777" w:rsidR="00EE1447" w:rsidRPr="0078215E" w:rsidRDefault="00B22D80" w:rsidP="0078215E">
            <w:pPr>
              <w:pStyle w:val="ListParagraph"/>
              <w:numPr>
                <w:ilvl w:val="0"/>
                <w:numId w:val="42"/>
              </w:numPr>
              <w:spacing w:before="120"/>
              <w:rPr>
                <w:rFonts w:ascii="Century Gothic" w:hAnsi="Century Gothic"/>
                <w:noProof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562496" behindDoc="0" locked="0" layoutInCell="1" allowOverlap="1" wp14:anchorId="762BA5F5" wp14:editId="038A8F1C">
                      <wp:simplePos x="0" y="0"/>
                      <wp:positionH relativeFrom="column">
                        <wp:posOffset>102870</wp:posOffset>
                      </wp:positionH>
                      <wp:positionV relativeFrom="paragraph">
                        <wp:posOffset>184150</wp:posOffset>
                      </wp:positionV>
                      <wp:extent cx="2033270" cy="1314450"/>
                      <wp:effectExtent l="0" t="0" r="0" b="0"/>
                      <wp:wrapNone/>
                      <wp:docPr id="43" name="Group 4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033270" cy="1314450"/>
                                <a:chOff x="0" y="0"/>
                                <a:chExt cx="2033270" cy="1314450"/>
                              </a:xfrm>
                            </wpg:grpSpPr>
                            <wpg:grpSp>
                              <wpg:cNvPr id="42" name="Group 42"/>
                              <wpg:cNvGrpSpPr/>
                              <wpg:grpSpPr>
                                <a:xfrm>
                                  <a:off x="0" y="0"/>
                                  <a:ext cx="2033270" cy="1219200"/>
                                  <a:chOff x="0" y="0"/>
                                  <a:chExt cx="2033270" cy="1219200"/>
                                </a:xfrm>
                              </wpg:grpSpPr>
                              <pic:pic xmlns:pic="http://schemas.openxmlformats.org/drawingml/2006/picture">
                                <pic:nvPicPr>
                                  <pic:cNvPr id="29" name="Picture 29"/>
                                  <pic:cNvPicPr>
                                    <a:picLocks noChangeAspect="1"/>
                                  </pic:cNvPicPr>
                                </pic:nvPicPr>
                                <pic:blipFill>
                                  <a:blip r:embed="rId39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114300" y="9525"/>
                                    <a:ext cx="1838325" cy="120967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</pic:spPr>
                              </pic:pic>
                              <wps:wsp>
                                <wps:cNvPr id="37" name="Text Box 37"/>
                                <wps:cNvSpPr txBox="1"/>
                                <wps:spPr>
                                  <a:xfrm>
                                    <a:off x="0" y="962025"/>
                                    <a:ext cx="280670" cy="25717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4A2A8E9C" w14:textId="77777777" w:rsidR="00B22D80" w:rsidRPr="00B22D80" w:rsidRDefault="00B22D80">
                                      <w:pPr>
                                        <w:rPr>
                                          <w:rFonts w:ascii="Century Gothic" w:hAnsi="Century Gothic"/>
                                          <w:sz w:val="20"/>
                                          <w:szCs w:val="20"/>
                                        </w:rPr>
                                      </w:pPr>
                                      <w:r w:rsidRPr="00B22D80">
                                        <w:rPr>
                                          <w:rFonts w:ascii="Century Gothic" w:hAnsi="Century Gothic"/>
                                          <w:sz w:val="20"/>
                                          <w:szCs w:val="20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8" name="Text Box 38"/>
                                <wps:cNvSpPr txBox="1"/>
                                <wps:spPr>
                                  <a:xfrm>
                                    <a:off x="781050" y="0"/>
                                    <a:ext cx="280670" cy="25717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6DD1FE08" w14:textId="77777777" w:rsidR="00B22D80" w:rsidRPr="00B22D80" w:rsidRDefault="00B22D80" w:rsidP="00B22D80">
                                      <w:pPr>
                                        <w:rPr>
                                          <w:rFonts w:ascii="Century Gothic" w:hAnsi="Century Gothic"/>
                                          <w:sz w:val="20"/>
                                          <w:szCs w:val="20"/>
                                        </w:rPr>
                                      </w:pPr>
                                      <w:r>
                                        <w:rPr>
                                          <w:rFonts w:ascii="Century Gothic" w:hAnsi="Century Gothic"/>
                                          <w:sz w:val="20"/>
                                          <w:szCs w:val="20"/>
                                        </w:rP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9" name="Text Box 39"/>
                                <wps:cNvSpPr txBox="1"/>
                                <wps:spPr>
                                  <a:xfrm>
                                    <a:off x="1752600" y="962025"/>
                                    <a:ext cx="280670" cy="25717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4ABCCC56" w14:textId="77777777" w:rsidR="00B22D80" w:rsidRPr="00B22D80" w:rsidRDefault="00B22D80" w:rsidP="00B22D80">
                                      <w:pPr>
                                        <w:rPr>
                                          <w:rFonts w:ascii="Century Gothic" w:hAnsi="Century Gothic"/>
                                          <w:sz w:val="20"/>
                                          <w:szCs w:val="20"/>
                                        </w:rPr>
                                      </w:pPr>
                                      <w:r>
                                        <w:rPr>
                                          <w:rFonts w:ascii="Century Gothic" w:hAnsi="Century Gothic"/>
                                          <w:sz w:val="20"/>
                                          <w:szCs w:val="20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40" name="Text Box 40"/>
                              <wps:cNvSpPr txBox="1"/>
                              <wps:spPr>
                                <a:xfrm>
                                  <a:off x="885825" y="1057275"/>
                                  <a:ext cx="280670" cy="2571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0A4CEC6F" w14:textId="77777777" w:rsidR="00B22D80" w:rsidRPr="00B22D80" w:rsidRDefault="00B22D80" w:rsidP="00B22D80">
                                    <w:pPr>
                                      <w:rPr>
                                        <w:rFonts w:ascii="Century Gothic" w:hAnsi="Century Gothic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Century Gothic" w:hAnsi="Century Gothic"/>
                                        <w:sz w:val="20"/>
                                        <w:szCs w:val="20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762BA5F5" id="Group 43" o:spid="_x0000_s1039" style="position:absolute;left:0;text-align:left;margin-left:8.1pt;margin-top:14.5pt;width:160.1pt;height:103.5pt;z-index:251562496" coordsize="20332,13144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">
                      <v:group id="Group 42" o:spid="_x0000_s1040" style="position:absolute;width:20332;height:12192" coordsize="20332,121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ENbr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4xE8v4QfIBcPAAAA//8DAFBLAQItABQABgAIAAAAIQDb4fbL7gAAAIUBAAATAAAAAAAAAAAA&#10;AAAAAAAAAABbQ29udGVudF9UeXBlc10ueG1sUEsBAi0AFAAGAAgAAAAhAFr0LFu/AAAAFQEAAAsA&#10;AAAAAAAAAAAAAAAAHwEAAF9yZWxzLy5yZWxzUEsBAi0AFAAGAAgAAAAhAGEQ1uvEAAAA2wAAAA8A&#10;AAAAAAAAAAAAAAAABwIAAGRycy9kb3ducmV2LnhtbFBLBQYAAAAAAwADALcAAAD4AgAAAAA=&#10;">
                        <v:shape id="Picture 29" o:spid="_x0000_s1041" type="#_x0000_t75" style="position:absolute;left:1143;top:95;width:18383;height:1209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">
                          <v:imagedata r:id="rId40" o:title=""/>
                          <v:path arrowok="t"/>
                        </v:shape>
                        <v:shape id="Text Box 37" o:spid="_x0000_s1042" type="#_x0000_t202" style="position:absolute;top:9620;width:2806;height:2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" filled="f" stroked="f" strokeweight=".5pt">
                          <v:textbox>
                            <w:txbxContent>
                              <w:p w14:paraId="4A2A8E9C" w14:textId="77777777" w:rsidR="00B22D80" w:rsidRPr="00B22D80" w:rsidRDefault="00B22D80">
                                <w:pPr>
                                  <w:rPr>
                                    <w:rFonts w:ascii="Century Gothic" w:hAnsi="Century Gothic"/>
                                    <w:sz w:val="20"/>
                                    <w:szCs w:val="20"/>
                                  </w:rPr>
                                </w:pPr>
                                <w:r w:rsidRPr="00B22D80">
                                  <w:rPr>
                                    <w:rFonts w:ascii="Century Gothic" w:hAnsi="Century Gothic"/>
                                    <w:sz w:val="20"/>
                                    <w:szCs w:val="20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  <v:shape id="Text Box 38" o:spid="_x0000_s1043" type="#_x0000_t202" style="position:absolute;left:7810;width:2807;height:25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" filled="f" stroked="f" strokeweight=".5pt">
                          <v:textbox>
                            <w:txbxContent>
                              <w:p w14:paraId="6DD1FE08" w14:textId="77777777" w:rsidR="00B22D80" w:rsidRPr="00B22D80" w:rsidRDefault="00B22D80" w:rsidP="00B22D80">
                                <w:pPr>
                                  <w:rPr>
                                    <w:rFonts w:ascii="Century Gothic" w:hAnsi="Century Gothic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Century Gothic" w:hAnsi="Century Gothic"/>
                                    <w:sz w:val="20"/>
                                    <w:szCs w:val="20"/>
                                  </w:rPr>
                                  <w:t>B</w:t>
                                </w:r>
                              </w:p>
                            </w:txbxContent>
                          </v:textbox>
                        </v:shape>
                        <v:shape id="Text Box 39" o:spid="_x0000_s1044" type="#_x0000_t202" style="position:absolute;left:17526;top:9620;width:2806;height:2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" filled="f" stroked="f" strokeweight=".5pt">
                          <v:textbox>
                            <w:txbxContent>
                              <w:p w14:paraId="4ABCCC56" w14:textId="77777777" w:rsidR="00B22D80" w:rsidRPr="00B22D80" w:rsidRDefault="00B22D80" w:rsidP="00B22D80">
                                <w:pPr>
                                  <w:rPr>
                                    <w:rFonts w:ascii="Century Gothic" w:hAnsi="Century Gothic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Century Gothic" w:hAnsi="Century Gothic"/>
                                    <w:sz w:val="20"/>
                                    <w:szCs w:val="20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</v:group>
                      <v:shape id="Text Box 40" o:spid="_x0000_s1045" type="#_x0000_t202" style="position:absolute;left:8858;top:10572;width:2806;height:2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" filled="f" stroked="f" strokeweight=".5pt">
                        <v:textbox>
                          <w:txbxContent>
                            <w:p w14:paraId="0A4CEC6F" w14:textId="77777777" w:rsidR="00B22D80" w:rsidRPr="00B22D80" w:rsidRDefault="00B22D80" w:rsidP="00B22D80">
                              <w:pPr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B22D80">
              <w:rPr>
                <w:noProof/>
                <w:position w:val="-10"/>
              </w:rPr>
              <w:object w:dxaOrig="2680" w:dyaOrig="320" w14:anchorId="75A0D63F">
                <v:shape id="_x0000_i1041" type="#_x0000_t75" style="width:134pt;height:16pt" o:ole="">
                  <v:imagedata r:id="rId41" o:title=""/>
                </v:shape>
                <o:OLEObject Type="Embed" ProgID="Equation.DSMT4" ShapeID="_x0000_i1041" DrawAspect="Content" ObjectID="_1566740973" r:id="rId42"/>
              </w:object>
            </w:r>
          </w:p>
        </w:tc>
      </w:tr>
      <w:tr w:rsidR="0078215E" w:rsidRPr="004D155B" w14:paraId="4D8E2206" w14:textId="77777777" w:rsidTr="005131C7">
        <w:trPr>
          <w:trHeight w:val="2181"/>
        </w:trPr>
        <w:tc>
          <w:tcPr>
            <w:tcW w:w="181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06669D71" w14:textId="77777777" w:rsidR="0078215E" w:rsidRPr="004D155B" w:rsidRDefault="0078215E" w:rsidP="0078215E">
            <w:pPr>
              <w:jc w:val="center"/>
              <w:rPr>
                <w:rFonts w:ascii="Century Gothic" w:hAnsi="Century Gothic" w:cs="Arial"/>
                <w:szCs w:val="20"/>
              </w:rPr>
            </w:pPr>
            <w:r w:rsidRPr="004D155B">
              <w:rPr>
                <w:rFonts w:ascii="Century Gothic" w:hAnsi="Century Gothic" w:cs="Arial"/>
                <w:szCs w:val="20"/>
              </w:rPr>
              <w:lastRenderedPageBreak/>
              <w:t>Sum of Interior &amp; Exterior Angles</w:t>
            </w:r>
          </w:p>
        </w:tc>
        <w:tc>
          <w:tcPr>
            <w:tcW w:w="243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29B2A289" w14:textId="77777777" w:rsidR="0078215E" w:rsidRDefault="0078215E" w:rsidP="0078215E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4D155B">
              <w:rPr>
                <w:rFonts w:ascii="Century Gothic" w:hAnsi="Century Gothic" w:cs="Arial"/>
                <w:sz w:val="20"/>
                <w:szCs w:val="20"/>
              </w:rPr>
              <w:t>The sum of all interior angles is 180°.</w:t>
            </w:r>
          </w:p>
          <w:p w14:paraId="45123B3C" w14:textId="77777777" w:rsidR="0078215E" w:rsidRPr="004D155B" w:rsidRDefault="0078215E" w:rsidP="0078215E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4D155B">
              <w:rPr>
                <w:rFonts w:ascii="Century Gothic" w:hAnsi="Century Gothic" w:cs="Arial"/>
                <w:position w:val="-6"/>
                <w:sz w:val="20"/>
                <w:szCs w:val="20"/>
              </w:rPr>
              <w:object w:dxaOrig="2140" w:dyaOrig="279" w14:anchorId="36482E1E">
                <v:shape id="_x0000_i1042" type="#_x0000_t75" style="width:107pt;height:13.95pt" o:ole="">
                  <v:imagedata r:id="rId43" o:title=""/>
                </v:shape>
                <o:OLEObject Type="Embed" ProgID="Equation.DSMT4" ShapeID="_x0000_i1042" DrawAspect="Content" ObjectID="_1566740974" r:id="rId44"/>
              </w:object>
            </w:r>
          </w:p>
          <w:p w14:paraId="677741FD" w14:textId="77777777" w:rsidR="0078215E" w:rsidRPr="004D155B" w:rsidRDefault="0078215E" w:rsidP="0078215E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14:paraId="652B74E7" w14:textId="77777777" w:rsidR="0078215E" w:rsidRPr="004D155B" w:rsidRDefault="0078215E" w:rsidP="0078215E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4D155B">
              <w:rPr>
                <w:rFonts w:ascii="Century Gothic" w:hAnsi="Century Gothic" w:cs="Arial"/>
                <w:sz w:val="20"/>
                <w:szCs w:val="20"/>
              </w:rPr>
              <w:t>The sum of a straight line is 180°.</w:t>
            </w:r>
          </w:p>
        </w:tc>
        <w:tc>
          <w:tcPr>
            <w:tcW w:w="310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4F30B4A2" w14:textId="77777777" w:rsidR="004120DA" w:rsidRPr="00E10166" w:rsidRDefault="004120DA" w:rsidP="00E10166">
            <w:pPr>
              <w:pStyle w:val="ListParagraph"/>
              <w:numPr>
                <w:ilvl w:val="0"/>
                <w:numId w:val="42"/>
              </w:numPr>
              <w:spacing w:before="120"/>
              <w:ind w:left="432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 xml:space="preserve">Solve for </w:t>
            </w:r>
            <w:r w:rsidRPr="004120DA">
              <w:rPr>
                <w:rFonts w:ascii="Century Gothic" w:hAnsi="Century Gothic" w:cs="Arial"/>
                <w:position w:val="-8"/>
                <w:sz w:val="20"/>
                <w:szCs w:val="20"/>
              </w:rPr>
              <w:object w:dxaOrig="1200" w:dyaOrig="260" w14:anchorId="0A1DF8DD">
                <v:shape id="_x0000_i1043" type="#_x0000_t75" style="width:60pt;height:13pt" o:ole="">
                  <v:imagedata r:id="rId45" o:title=""/>
                </v:shape>
                <o:OLEObject Type="Embed" ProgID="Equation.DSMT4" ShapeID="_x0000_i1043" DrawAspect="Content" ObjectID="_1566740975" r:id="rId46"/>
              </w:object>
            </w:r>
          </w:p>
          <w:p w14:paraId="1A8E8837" w14:textId="77777777" w:rsidR="004120DA" w:rsidRDefault="00C03576" w:rsidP="004120DA">
            <w:pPr>
              <w:pStyle w:val="ListParagraph"/>
              <w:spacing w:before="120"/>
              <w:ind w:left="432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noProof/>
                <w:sz w:val="20"/>
                <w:szCs w:val="20"/>
              </w:rPr>
              <w:drawing>
                <wp:anchor distT="0" distB="0" distL="114300" distR="114300" simplePos="0" relativeHeight="251568640" behindDoc="1" locked="0" layoutInCell="1" allowOverlap="1" wp14:anchorId="3AE0E019" wp14:editId="6001E031">
                  <wp:simplePos x="0" y="0"/>
                  <wp:positionH relativeFrom="column">
                    <wp:posOffset>64770</wp:posOffset>
                  </wp:positionH>
                  <wp:positionV relativeFrom="paragraph">
                    <wp:posOffset>78740</wp:posOffset>
                  </wp:positionV>
                  <wp:extent cx="1762125" cy="1275080"/>
                  <wp:effectExtent l="0" t="0" r="9525" b="1270"/>
                  <wp:wrapNone/>
                  <wp:docPr id="44" name="Picture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.PNG"/>
                          <pic:cNvPicPr/>
                        </pic:nvPicPr>
                        <pic:blipFill rotWithShape="1"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145" t="8225"/>
                          <a:stretch/>
                        </pic:blipFill>
                        <pic:spPr bwMode="auto">
                          <a:xfrm>
                            <a:off x="0" y="0"/>
                            <a:ext cx="1762125" cy="127508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690C65E4" w14:textId="77777777" w:rsidR="004120DA" w:rsidRDefault="004120DA" w:rsidP="004120DA">
            <w:pPr>
              <w:pStyle w:val="ListParagraph"/>
              <w:spacing w:before="120"/>
              <w:ind w:left="432"/>
              <w:rPr>
                <w:rFonts w:ascii="Century Gothic" w:hAnsi="Century Gothic" w:cs="Arial"/>
                <w:sz w:val="20"/>
                <w:szCs w:val="20"/>
              </w:rPr>
            </w:pPr>
          </w:p>
          <w:p w14:paraId="1BADD9B6" w14:textId="77777777" w:rsidR="00E10166" w:rsidRDefault="00E10166" w:rsidP="004120DA">
            <w:pPr>
              <w:pStyle w:val="ListParagraph"/>
              <w:spacing w:before="120"/>
              <w:ind w:left="432"/>
              <w:rPr>
                <w:rFonts w:ascii="Century Gothic" w:hAnsi="Century Gothic" w:cs="Arial"/>
                <w:sz w:val="20"/>
                <w:szCs w:val="20"/>
              </w:rPr>
            </w:pPr>
          </w:p>
          <w:p w14:paraId="7785D496" w14:textId="77777777" w:rsidR="004120DA" w:rsidRDefault="00C03576" w:rsidP="004120DA">
            <w:pPr>
              <w:pStyle w:val="ListParagraph"/>
              <w:spacing w:before="120"/>
              <w:ind w:left="432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noProof/>
                <w:sz w:val="20"/>
                <w:szCs w:val="20"/>
              </w:rPr>
              <mc:AlternateContent>
                <mc:Choice Requires="wpg">
                  <w:drawing>
                    <wp:anchor distT="0" distB="0" distL="114300" distR="114300" simplePos="0" relativeHeight="251574784" behindDoc="0" locked="0" layoutInCell="1" allowOverlap="1" wp14:anchorId="4302B215" wp14:editId="5976BA40">
                      <wp:simplePos x="0" y="0"/>
                      <wp:positionH relativeFrom="column">
                        <wp:posOffset>1884045</wp:posOffset>
                      </wp:positionH>
                      <wp:positionV relativeFrom="paragraph">
                        <wp:posOffset>-5080</wp:posOffset>
                      </wp:positionV>
                      <wp:extent cx="2276475" cy="1143000"/>
                      <wp:effectExtent l="0" t="0" r="85725" b="0"/>
                      <wp:wrapNone/>
                      <wp:docPr id="54" name="Group 5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276475" cy="1143000"/>
                                <a:chOff x="0" y="0"/>
                                <a:chExt cx="2276475" cy="1143000"/>
                              </a:xfrm>
                            </wpg:grpSpPr>
                            <wpg:grpSp>
                              <wpg:cNvPr id="49" name="Group 49"/>
                              <wpg:cNvGrpSpPr/>
                              <wpg:grpSpPr>
                                <a:xfrm>
                                  <a:off x="171450" y="19050"/>
                                  <a:ext cx="2105025" cy="990600"/>
                                  <a:chOff x="0" y="0"/>
                                  <a:chExt cx="2105025" cy="990600"/>
                                </a:xfrm>
                              </wpg:grpSpPr>
                              <pic:pic xmlns:pic="http://schemas.openxmlformats.org/drawingml/2006/picture">
                                <pic:nvPicPr>
                                  <pic:cNvPr id="45" name="Picture 45"/>
                                  <pic:cNvPicPr>
                                    <a:picLocks noChangeAspect="1"/>
                                  </pic:cNvPicPr>
                                </pic:nvPicPr>
                                <pic:blipFill>
                                  <a:blip r:embed="rId48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tretch>
                                    <a:fillRect/>
                                  </a:stretch>
                                </pic:blipFill>
                                <pic:spPr>
                                  <a:xfrm>
                                    <a:off x="0" y="0"/>
                                    <a:ext cx="1419225" cy="990600"/>
                                  </a:xfrm>
                                  <a:prstGeom prst="rect">
                                    <a:avLst/>
                                  </a:prstGeom>
                                </pic:spPr>
                              </pic:pic>
                              <wpg:grpSp>
                                <wpg:cNvPr id="48" name="Group 48"/>
                                <wpg:cNvGrpSpPr/>
                                <wpg:grpSpPr>
                                  <a:xfrm>
                                    <a:off x="76200" y="342900"/>
                                    <a:ext cx="2028825" cy="561975"/>
                                    <a:chOff x="0" y="0"/>
                                    <a:chExt cx="2028825" cy="561975"/>
                                  </a:xfrm>
                                </wpg:grpSpPr>
                                <wps:wsp>
                                  <wps:cNvPr id="46" name="Straight Arrow Connector 46"/>
                                  <wps:cNvCnPr/>
                                  <wps:spPr>
                                    <a:xfrm>
                                      <a:off x="0" y="561975"/>
                                      <a:ext cx="2028825" cy="0"/>
                                    </a:xfrm>
                                    <a:prstGeom prst="straightConnector1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  <a:tailEnd type="arrow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47" name="Rectangle 47"/>
                                  <wps:cNvSpPr/>
                                  <wps:spPr>
                                    <a:xfrm>
                                      <a:off x="180975" y="0"/>
                                      <a:ext cx="161925" cy="17145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bg1"/>
                                    </a:solidFill>
                                    <a:ln>
                                      <a:solidFill>
                                        <a:schemeClr val="bg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</wpg:grpSp>
                            <wps:wsp>
                              <wps:cNvPr id="50" name="Text Box 50"/>
                              <wps:cNvSpPr txBox="1"/>
                              <wps:spPr>
                                <a:xfrm>
                                  <a:off x="1343025" y="714375"/>
                                  <a:ext cx="457200" cy="2667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449F90CF" w14:textId="77777777" w:rsidR="00C03576" w:rsidRPr="00C03576" w:rsidRDefault="00C03576">
                                    <w:pPr>
                                      <w:rPr>
                                        <w:rFonts w:ascii="Century Gothic" w:hAnsi="Century Gothic"/>
                                        <w:sz w:val="20"/>
                                        <w:szCs w:val="20"/>
                                      </w:rPr>
                                    </w:pPr>
                                    <w:r w:rsidRPr="00C03576">
                                      <w:rPr>
                                        <w:rFonts w:ascii="Century Gothic" w:hAnsi="Century Gothic"/>
                                        <w:sz w:val="20"/>
                                        <w:szCs w:val="20"/>
                                      </w:rPr>
                                      <w:t>120°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1" name="Text Box 51"/>
                              <wps:cNvSpPr txBox="1"/>
                              <wps:spPr>
                                <a:xfrm>
                                  <a:off x="0" y="847725"/>
                                  <a:ext cx="280670" cy="2571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1A1B168B" w14:textId="77777777" w:rsidR="00C03576" w:rsidRPr="00B22D80" w:rsidRDefault="00C03576" w:rsidP="00C03576">
                                    <w:pPr>
                                      <w:rPr>
                                        <w:rFonts w:ascii="Century Gothic" w:hAnsi="Century Gothic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Century Gothic" w:hAnsi="Century Gothic"/>
                                        <w:sz w:val="20"/>
                                        <w:szCs w:val="20"/>
                                      </w:rPr>
                                      <w:t>M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2" name="Text Box 52"/>
                              <wps:cNvSpPr txBox="1"/>
                              <wps:spPr>
                                <a:xfrm>
                                  <a:off x="285750" y="0"/>
                                  <a:ext cx="280670" cy="2571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59B2CA34" w14:textId="77777777" w:rsidR="00C03576" w:rsidRPr="00B22D80" w:rsidRDefault="00C03576" w:rsidP="00C03576">
                                    <w:pPr>
                                      <w:rPr>
                                        <w:rFonts w:ascii="Century Gothic" w:hAnsi="Century Gothic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Century Gothic" w:hAnsi="Century Gothic"/>
                                        <w:sz w:val="20"/>
                                        <w:szCs w:val="20"/>
                                      </w:rPr>
                                      <w:t>J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3" name="Text Box 53"/>
                              <wps:cNvSpPr txBox="1"/>
                              <wps:spPr>
                                <a:xfrm>
                                  <a:off x="1323975" y="885825"/>
                                  <a:ext cx="280670" cy="2571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27D2FF75" w14:textId="77777777" w:rsidR="00C03576" w:rsidRPr="00B22D80" w:rsidRDefault="00C03576" w:rsidP="00C03576">
                                    <w:pPr>
                                      <w:rPr>
                                        <w:rFonts w:ascii="Century Gothic" w:hAnsi="Century Gothic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Century Gothic" w:hAnsi="Century Gothic"/>
                                        <w:sz w:val="20"/>
                                        <w:szCs w:val="20"/>
                                      </w:rPr>
                                      <w:t>K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4302B215" id="Group 54" o:spid="_x0000_s1046" style="position:absolute;left:0;text-align:left;margin-left:148.35pt;margin-top:-.4pt;width:179.25pt;height:90pt;z-index:251574784" coordsize="22764,11430" o:gfxdata="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">
                      <v:group id="Group 49" o:spid="_x0000_s1047" style="position:absolute;left:1714;top:190;width:21050;height:9906" coordsize="21050,99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">
                        <v:shape id="Picture 45" o:spid="_x0000_s1048" type="#_x0000_t75" style="position:absolute;width:14192;height:990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">
                          <v:imagedata r:id="rId49" o:title=""/>
                          <v:path arrowok="t"/>
                        </v:shape>
                        <v:group id="Group 48" o:spid="_x0000_s1049" style="position:absolute;left:762;top:3429;width:20288;height:5619" coordsize="20288,56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">
                          <v:shapetype id="_x0000_t32" coordsize="21600,21600" o:spt="32" o:oned="t" path="m,l21600,21600e" filled="f">
                            <v:path arrowok="t" fillok="f" o:connecttype="none"/>
                            <o:lock v:ext="edit" shapetype="t"/>
                          </v:shapetype>
                          <v:shape id="Straight Arrow Connector 46" o:spid="_x0000_s1050" type="#_x0000_t32" style="position:absolute;top:5619;width:2028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" strokecolor="black [3213]">
                            <v:stroke endarrow="open"/>
                          </v:shape>
                          <v:rect id="Rectangle 47" o:spid="_x0000_s1051" style="position:absolute;left:1809;width:1620;height:171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" fillcolor="white [3212]" strokecolor="white [3212]" strokeweight="2pt"/>
                        </v:group>
                      </v:group>
                      <v:shape id="Text Box 50" o:spid="_x0000_s1052" type="#_x0000_t202" style="position:absolute;left:13430;top:7143;width:4572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" filled="f" stroked="f" strokeweight=".5pt">
                        <v:textbox>
                          <w:txbxContent>
                            <w:p w14:paraId="449F90CF" w14:textId="77777777" w:rsidR="00C03576" w:rsidRPr="00C03576" w:rsidRDefault="00C03576">
                              <w:pPr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</w:pPr>
                              <w:r w:rsidRPr="00C03576"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  <w:t>120°</w:t>
                              </w:r>
                            </w:p>
                          </w:txbxContent>
                        </v:textbox>
                      </v:shape>
                      <v:shape id="Text Box 51" o:spid="_x0000_s1053" type="#_x0000_t202" style="position:absolute;top:8477;width:2806;height:2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" filled="f" stroked="f" strokeweight=".5pt">
                        <v:textbox>
                          <w:txbxContent>
                            <w:p w14:paraId="1A1B168B" w14:textId="77777777" w:rsidR="00C03576" w:rsidRPr="00B22D80" w:rsidRDefault="00C03576" w:rsidP="00C03576">
                              <w:pPr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  <w:t>M</w:t>
                              </w:r>
                            </w:p>
                          </w:txbxContent>
                        </v:textbox>
                      </v:shape>
                      <v:shape id="Text Box 52" o:spid="_x0000_s1054" type="#_x0000_t202" style="position:absolute;left:2857;width:2807;height:25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" filled="f" stroked="f" strokeweight=".5pt">
                        <v:textbox>
                          <w:txbxContent>
                            <w:p w14:paraId="59B2CA34" w14:textId="77777777" w:rsidR="00C03576" w:rsidRPr="00B22D80" w:rsidRDefault="00C03576" w:rsidP="00C03576">
                              <w:pPr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  <w:t>J</w:t>
                              </w:r>
                            </w:p>
                          </w:txbxContent>
                        </v:textbox>
                      </v:shape>
                      <v:shape id="Text Box 53" o:spid="_x0000_s1055" type="#_x0000_t202" style="position:absolute;left:13239;top:8858;width:2807;height:2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" filled="f" stroked="f" strokeweight=".5pt">
                        <v:textbox>
                          <w:txbxContent>
                            <w:p w14:paraId="27D2FF75" w14:textId="77777777" w:rsidR="00C03576" w:rsidRPr="00B22D80" w:rsidRDefault="00C03576" w:rsidP="00C03576">
                              <w:pPr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  <w:t>K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14:paraId="6439648B" w14:textId="77777777" w:rsidR="004120DA" w:rsidRPr="004120DA" w:rsidRDefault="004120DA" w:rsidP="004120DA">
            <w:pPr>
              <w:spacing w:before="120"/>
              <w:rPr>
                <w:rFonts w:ascii="Century Gothic" w:hAnsi="Century Gothic" w:cs="Arial"/>
                <w:sz w:val="20"/>
                <w:szCs w:val="20"/>
              </w:rPr>
            </w:pPr>
          </w:p>
          <w:p w14:paraId="08D311A0" w14:textId="77777777" w:rsidR="004120DA" w:rsidRDefault="004120DA" w:rsidP="004120DA">
            <w:pPr>
              <w:pStyle w:val="ListParagraph"/>
              <w:spacing w:before="120"/>
              <w:ind w:left="432"/>
              <w:rPr>
                <w:rFonts w:ascii="Century Gothic" w:hAnsi="Century Gothic" w:cs="Arial"/>
                <w:sz w:val="20"/>
                <w:szCs w:val="20"/>
              </w:rPr>
            </w:pPr>
          </w:p>
          <w:p w14:paraId="2457D489" w14:textId="77777777" w:rsidR="004120DA" w:rsidRDefault="004120DA" w:rsidP="004120DA">
            <w:pPr>
              <w:pStyle w:val="ListParagraph"/>
              <w:spacing w:before="120"/>
              <w:ind w:left="432"/>
              <w:rPr>
                <w:rFonts w:ascii="Century Gothic" w:hAnsi="Century Gothic" w:cs="Arial"/>
                <w:sz w:val="20"/>
                <w:szCs w:val="20"/>
              </w:rPr>
            </w:pPr>
          </w:p>
          <w:p w14:paraId="58814217" w14:textId="77777777" w:rsidR="004120DA" w:rsidRDefault="004120DA" w:rsidP="004120DA">
            <w:pPr>
              <w:pStyle w:val="ListParagraph"/>
              <w:spacing w:before="120"/>
              <w:ind w:left="432"/>
              <w:rPr>
                <w:rFonts w:ascii="Century Gothic" w:hAnsi="Century Gothic" w:cs="Arial"/>
                <w:sz w:val="20"/>
                <w:szCs w:val="20"/>
              </w:rPr>
            </w:pPr>
          </w:p>
          <w:p w14:paraId="71D160A4" w14:textId="77777777" w:rsidR="004120DA" w:rsidRPr="0078215E" w:rsidRDefault="004120DA" w:rsidP="004120DA">
            <w:pPr>
              <w:pStyle w:val="ListParagraph"/>
              <w:spacing w:before="120"/>
              <w:ind w:left="432"/>
              <w:rPr>
                <w:rFonts w:ascii="Century Gothic" w:hAnsi="Century Gothic" w:cs="Arial"/>
                <w:sz w:val="20"/>
                <w:szCs w:val="20"/>
              </w:rPr>
            </w:pPr>
          </w:p>
        </w:tc>
        <w:tc>
          <w:tcPr>
            <w:tcW w:w="3645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08757030" w14:textId="77777777" w:rsidR="004120DA" w:rsidRDefault="004120DA" w:rsidP="004120DA">
            <w:pPr>
              <w:pStyle w:val="ListParagraph"/>
              <w:spacing w:before="480"/>
              <w:rPr>
                <w:rFonts w:ascii="Century Gothic" w:hAnsi="Century Gothic" w:cs="Arial"/>
                <w:sz w:val="20"/>
                <w:szCs w:val="20"/>
              </w:rPr>
            </w:pPr>
          </w:p>
          <w:p w14:paraId="1C5D979D" w14:textId="45B3A55B" w:rsidR="004120DA" w:rsidRPr="00E10166" w:rsidRDefault="004120DA" w:rsidP="00E10166">
            <w:pPr>
              <w:pStyle w:val="ListParagraph"/>
              <w:numPr>
                <w:ilvl w:val="0"/>
                <w:numId w:val="42"/>
              </w:numPr>
              <w:spacing w:before="480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 xml:space="preserve">Solve for </w:t>
            </w:r>
            <w:r w:rsidR="00CB5BC6">
              <w:rPr>
                <w:rFonts w:ascii="Century Gothic" w:hAnsi="Century Gothic" w:cs="Arial"/>
                <w:sz w:val="20"/>
                <w:szCs w:val="20"/>
              </w:rPr>
              <w:t>x = _____ and</w:t>
            </w:r>
            <w:r w:rsidR="00274762">
              <w:rPr>
                <w:rFonts w:ascii="Century Gothic" w:hAnsi="Century Gothic" w:cs="Arial"/>
                <w:noProof/>
                <w:position w:val="-8"/>
                <w:sz w:val="20"/>
                <w:szCs w:val="20"/>
              </w:rPr>
              <w:drawing>
                <wp:inline distT="0" distB="0" distL="0" distR="0" wp14:anchorId="3AD4154C" wp14:editId="45FE3E95">
                  <wp:extent cx="863600" cy="190500"/>
                  <wp:effectExtent l="0" t="0" r="0" b="0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36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40219" w:rsidRPr="004D155B" w14:paraId="205177DD" w14:textId="77777777" w:rsidTr="005131C7">
        <w:trPr>
          <w:trHeight w:val="1581"/>
        </w:trPr>
        <w:tc>
          <w:tcPr>
            <w:tcW w:w="181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60BC1EAA" w14:textId="77777777" w:rsidR="00240219" w:rsidRPr="004D155B" w:rsidRDefault="00240219" w:rsidP="00E10166">
            <w:pPr>
              <w:jc w:val="center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>Base Angles</w:t>
            </w:r>
          </w:p>
        </w:tc>
        <w:tc>
          <w:tcPr>
            <w:tcW w:w="243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2BF13B79" w14:textId="77777777" w:rsidR="00240219" w:rsidRDefault="005131C7" w:rsidP="005131C7">
            <w:pPr>
              <w:rPr>
                <w:rFonts w:ascii="Century Gothic" w:hAnsi="Century Gothic" w:cs="Arial"/>
                <w:sz w:val="18"/>
                <w:szCs w:val="18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>-</w:t>
            </w:r>
            <w:r w:rsidRPr="005131C7">
              <w:rPr>
                <w:rFonts w:ascii="Century Gothic" w:hAnsi="Century Gothic" w:cs="Arial"/>
                <w:sz w:val="18"/>
                <w:szCs w:val="18"/>
              </w:rPr>
              <w:t>If 2 angles in a triangle are congruent, then the sides opposite them are congruent.</w:t>
            </w:r>
          </w:p>
          <w:p w14:paraId="60835105" w14:textId="77777777" w:rsidR="004915A8" w:rsidRDefault="004915A8" w:rsidP="005131C7">
            <w:pPr>
              <w:rPr>
                <w:rFonts w:ascii="Century Gothic" w:hAnsi="Century Gothic" w:cs="Arial"/>
                <w:sz w:val="18"/>
                <w:szCs w:val="18"/>
              </w:rPr>
            </w:pPr>
          </w:p>
          <w:p w14:paraId="28C81245" w14:textId="77777777" w:rsidR="005131C7" w:rsidRPr="004D155B" w:rsidRDefault="005131C7" w:rsidP="005131C7">
            <w:pPr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18"/>
                <w:szCs w:val="18"/>
              </w:rPr>
              <w:t>-</w:t>
            </w:r>
            <w:r w:rsidRPr="005131C7">
              <w:rPr>
                <w:rFonts w:ascii="Century Gothic" w:hAnsi="Century Gothic" w:cs="Arial"/>
                <w:sz w:val="18"/>
                <w:szCs w:val="18"/>
              </w:rPr>
              <w:t>If 2 sides in a triangle are congruent, then the angles opposite them are congruent</w:t>
            </w:r>
            <w:r w:rsidRPr="005131C7">
              <w:rPr>
                <w:rFonts w:ascii="Century Gothic" w:hAnsi="Century Gothic" w:cs="Arial"/>
                <w:sz w:val="20"/>
                <w:szCs w:val="20"/>
              </w:rPr>
              <w:t>.</w:t>
            </w:r>
          </w:p>
        </w:tc>
        <w:tc>
          <w:tcPr>
            <w:tcW w:w="6750" w:type="dxa"/>
            <w:gridSpan w:val="3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1E71B8A9" w14:textId="77777777" w:rsidR="00240219" w:rsidRDefault="00CE5DE0" w:rsidP="00D90481">
            <w:pPr>
              <w:ind w:left="3045" w:hanging="3150"/>
              <w:rPr>
                <w:rFonts w:ascii="Century Gothic" w:hAnsi="Century Gothic"/>
                <w:sz w:val="20"/>
                <w:szCs w:val="20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32480" behindDoc="0" locked="0" layoutInCell="1" allowOverlap="1" wp14:anchorId="7541DB99" wp14:editId="7A92785C">
                      <wp:simplePos x="0" y="0"/>
                      <wp:positionH relativeFrom="column">
                        <wp:posOffset>2225426</wp:posOffset>
                      </wp:positionH>
                      <wp:positionV relativeFrom="paragraph">
                        <wp:posOffset>244475</wp:posOffset>
                      </wp:positionV>
                      <wp:extent cx="280670" cy="228238"/>
                      <wp:effectExtent l="0" t="0" r="0" b="635"/>
                      <wp:wrapNone/>
                      <wp:docPr id="198" name="Text Box 19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80670" cy="228238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3F94E112" w14:textId="77777777" w:rsidR="00D90481" w:rsidRPr="00D90481" w:rsidRDefault="00D90481" w:rsidP="00D90481">
                                  <w:pPr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541DB99" id="Text Box 198" o:spid="_x0000_s1056" type="#_x0000_t202" style="position:absolute;left:0;text-align:left;margin-left:175.25pt;margin-top:19.25pt;width:22.1pt;height:17.95pt;z-index:25173248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" filled="f" stroked="f" strokeweight=".5pt">
                      <v:textbox>
                        <w:txbxContent>
                          <w:p w14:paraId="3F94E112" w14:textId="77777777" w:rsidR="00D90481" w:rsidRPr="00D90481" w:rsidRDefault="00D90481" w:rsidP="00D90481">
                            <w:pPr>
                              <w:rPr>
                                <w:rFonts w:ascii="Century Gothic" w:hAnsi="Century Gothic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18"/>
                                <w:szCs w:val="18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D90481">
              <w:rPr>
                <w:rFonts w:ascii="Century Gothic" w:hAnsi="Century Gothic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716096" behindDoc="0" locked="0" layoutInCell="1" allowOverlap="1" wp14:anchorId="60206452" wp14:editId="55B58437">
                      <wp:simplePos x="0" y="0"/>
                      <wp:positionH relativeFrom="column">
                        <wp:posOffset>1886095</wp:posOffset>
                      </wp:positionH>
                      <wp:positionV relativeFrom="paragraph">
                        <wp:posOffset>-4228</wp:posOffset>
                      </wp:positionV>
                      <wp:extent cx="0" cy="1186405"/>
                      <wp:effectExtent l="0" t="0" r="19050" b="33020"/>
                      <wp:wrapNone/>
                      <wp:docPr id="193" name="Straight Connector 19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1186405"/>
                              </a:xfrm>
                              <a:prstGeom prst="line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9F5F363" id="Straight Connector 193" o:spid="_x0000_s1026" style="position:absolute;z-index:251716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48.5pt,-.35pt" to="148.5pt,93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" strokecolor="black [3213]" strokeweight="1.5pt"/>
                  </w:pict>
                </mc:Fallback>
              </mc:AlternateContent>
            </w:r>
            <w:r w:rsidR="005131C7">
              <w:rPr>
                <w:rFonts w:ascii="Century Gothic" w:hAnsi="Century Gothic"/>
                <w:sz w:val="20"/>
                <w:szCs w:val="20"/>
              </w:rPr>
              <w:t xml:space="preserve">11. </w:t>
            </w:r>
            <w:r w:rsidR="0071780D">
              <w:rPr>
                <w:rFonts w:ascii="Century Gothic" w:hAnsi="Century Gothic"/>
                <w:sz w:val="20"/>
                <w:szCs w:val="20"/>
              </w:rPr>
              <w:t xml:space="preserve">Solve for x. </w:t>
            </w:r>
            <w:r w:rsidR="00D90481">
              <w:rPr>
                <w:rFonts w:ascii="Century Gothic" w:hAnsi="Century Gothic"/>
                <w:sz w:val="20"/>
                <w:szCs w:val="20"/>
              </w:rPr>
              <w:t xml:space="preserve">                                12. </w:t>
            </w:r>
            <w:r w:rsidR="00D90481" w:rsidRPr="00240219">
              <w:rPr>
                <w:rFonts w:ascii="Century Gothic" w:hAnsi="Century Gothic"/>
                <w:position w:val="-6"/>
                <w:sz w:val="18"/>
                <w:szCs w:val="18"/>
              </w:rPr>
              <w:object w:dxaOrig="720" w:dyaOrig="279" w14:anchorId="2F9E176F">
                <v:shape id="_x0000_i1045" type="#_x0000_t75" style="width:27.7pt;height:10.95pt" o:ole="">
                  <v:imagedata r:id="rId51" o:title=""/>
                </v:shape>
                <o:OLEObject Type="Embed" ProgID="Equation.DSMT4" ShapeID="_x0000_i1045" DrawAspect="Content" ObjectID="_1566740976" r:id="rId52"/>
              </w:object>
            </w:r>
            <w:r w:rsidR="00D90481">
              <w:rPr>
                <w:rFonts w:ascii="Century Gothic" w:hAnsi="Century Gothic"/>
                <w:sz w:val="18"/>
                <w:szCs w:val="18"/>
              </w:rPr>
              <w:t xml:space="preserve"> is an isosceles triangle                with AB and BC as the legs. Solve for x. </w:t>
            </w:r>
          </w:p>
          <w:p w14:paraId="0BC5EBD6" w14:textId="77777777" w:rsidR="005131C7" w:rsidRPr="005131C7" w:rsidRDefault="00D90481" w:rsidP="005131C7">
            <w:pPr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721216" behindDoc="0" locked="0" layoutInCell="1" allowOverlap="1" wp14:anchorId="5EF5D4EA" wp14:editId="17F5FBD0">
                      <wp:simplePos x="0" y="0"/>
                      <wp:positionH relativeFrom="column">
                        <wp:posOffset>2053928</wp:posOffset>
                      </wp:positionH>
                      <wp:positionV relativeFrom="paragraph">
                        <wp:posOffset>60092</wp:posOffset>
                      </wp:positionV>
                      <wp:extent cx="1052830" cy="831215"/>
                      <wp:effectExtent l="0" t="0" r="13970" b="26035"/>
                      <wp:wrapNone/>
                      <wp:docPr id="195" name="Isosceles Triangle 19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052830" cy="831215"/>
                              </a:xfrm>
                              <a:prstGeom prst="triangle">
                                <a:avLst>
                                  <a:gd name="adj" fmla="val 39556"/>
                                </a:avLst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DFB9D56" id="_x0000_t5" coordsize="21600,21600" o:spt="5" adj="10800" path="m@0,l,21600r21600,xe">
                      <v:stroke joinstyle="miter"/>
                      <v:formulas>
                        <v:f eqn="val #0"/>
                        <v:f eqn="prod #0 1 2"/>
                        <v:f eqn="sum @1 10800 0"/>
                      </v:formulas>
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<v:handles>
                        <v:h position="#0,topLeft" xrange="0,21600"/>
                      </v:handles>
                    </v:shapetype>
                    <v:shape id="Isosceles Triangle 195" o:spid="_x0000_s1026" type="#_x0000_t5" style="position:absolute;margin-left:161.75pt;margin-top:4.75pt;width:82.9pt;height:65.45pt;z-index:251721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" adj="8544" filled="f" strokecolor="windowText"/>
                  </w:pict>
                </mc:Fallback>
              </mc:AlternateContent>
            </w:r>
            <w:r w:rsidR="0071780D" w:rsidRPr="0071780D">
              <w:rPr>
                <w:rFonts w:ascii="Century Gothic" w:hAnsi="Century Gothic"/>
                <w:noProof/>
                <w:sz w:val="20"/>
                <w:szCs w:val="20"/>
              </w:rPr>
              <mc:AlternateContent>
                <mc:Choice Requires="wps">
                  <w:drawing>
                    <wp:anchor distT="45720" distB="45720" distL="114300" distR="114300" simplePos="0" relativeHeight="251698688" behindDoc="1" locked="0" layoutInCell="1" allowOverlap="1" wp14:anchorId="52CA1621" wp14:editId="2DBFD957">
                      <wp:simplePos x="0" y="0"/>
                      <wp:positionH relativeFrom="column">
                        <wp:posOffset>1197248</wp:posOffset>
                      </wp:positionH>
                      <wp:positionV relativeFrom="paragraph">
                        <wp:posOffset>10795</wp:posOffset>
                      </wp:positionV>
                      <wp:extent cx="213995" cy="242570"/>
                      <wp:effectExtent l="0" t="0" r="0" b="5080"/>
                      <wp:wrapTight wrapText="bothSides">
                        <wp:wrapPolygon edited="1">
                          <wp:start x="6426" y="5669"/>
                          <wp:lineTo x="4673" y="15460"/>
                          <wp:lineTo x="19228" y="20356"/>
                          <wp:lineTo x="16307" y="5153"/>
                          <wp:lineTo x="6426" y="5669"/>
                        </wp:wrapPolygon>
                      </wp:wrapTight>
                      <wp:docPr id="21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13995" cy="24257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0F89D86" w14:textId="77777777" w:rsidR="0071780D" w:rsidRPr="0071780D" w:rsidRDefault="0071780D">
                                  <w:pPr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</w:pPr>
                                  <w:r w:rsidRPr="0071780D"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ctr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2CA1621" id="Text Box 2" o:spid="_x0000_s1057" type="#_x0000_t202" style="position:absolute;margin-left:94.25pt;margin-top:.85pt;width:16.85pt;height:19.1pt;z-index:-25161779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middle" wrapcoords="6426 5669 4673 15460 19228 20356 16307 5153 6426 56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" stroked="f">
                      <v:textbox>
                        <w:txbxContent>
                          <w:p w14:paraId="70F89D86" w14:textId="77777777" w:rsidR="0071780D" w:rsidRPr="0071780D" w:rsidRDefault="0071780D">
                            <w:pPr>
                              <w:rPr>
                                <w:rFonts w:ascii="Century Gothic" w:hAnsi="Century Gothic"/>
                                <w:sz w:val="18"/>
                                <w:szCs w:val="18"/>
                              </w:rPr>
                            </w:pPr>
                            <w:r w:rsidRPr="0071780D">
                              <w:rPr>
                                <w:rFonts w:ascii="Century Gothic" w:hAnsi="Century Gothic"/>
                                <w:sz w:val="18"/>
                                <w:szCs w:val="18"/>
                              </w:rPr>
                              <w:t>x</w:t>
                            </w:r>
                          </w:p>
                        </w:txbxContent>
                      </v:textbox>
                      <w10:wrap type="tight"/>
                    </v:shape>
                  </w:pict>
                </mc:Fallback>
              </mc:AlternateContent>
            </w:r>
          </w:p>
          <w:p w14:paraId="42F52C4F" w14:textId="77777777" w:rsidR="00240219" w:rsidRDefault="004915A8" w:rsidP="00240219">
            <w:pPr>
              <w:rPr>
                <w:rFonts w:ascii="Century Gothic" w:hAnsi="Century Gothic"/>
                <w:sz w:val="20"/>
                <w:szCs w:val="20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63200" behindDoc="0" locked="0" layoutInCell="1" allowOverlap="1" wp14:anchorId="3401A0EB" wp14:editId="3D8727B2">
                      <wp:simplePos x="0" y="0"/>
                      <wp:positionH relativeFrom="column">
                        <wp:posOffset>2315845</wp:posOffset>
                      </wp:positionH>
                      <wp:positionV relativeFrom="paragraph">
                        <wp:posOffset>9525</wp:posOffset>
                      </wp:positionV>
                      <wp:extent cx="429260" cy="257175"/>
                      <wp:effectExtent l="0" t="0" r="0" b="0"/>
                      <wp:wrapNone/>
                      <wp:docPr id="203" name="Text Box 20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29260" cy="25717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3EE8B410" w14:textId="77777777" w:rsidR="00CE5DE0" w:rsidRPr="00CE5DE0" w:rsidRDefault="004915A8" w:rsidP="00CE5DE0">
                                  <w:pPr>
                                    <w:rPr>
                                      <w:rFonts w:ascii="Century Gothic" w:hAnsi="Century Gothic"/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ascii="Century Gothic" w:hAnsi="Century Gothic"/>
                                      <w:sz w:val="16"/>
                                      <w:szCs w:val="16"/>
                                    </w:rPr>
                                    <w:t>72°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3401A0EB" id="Text Box 203" o:spid="_x0000_s1058" type="#_x0000_t202" style="position:absolute;margin-left:182.35pt;margin-top:.75pt;width:33.8pt;height:20.25pt;z-index:25176320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" filled="f" stroked="f" strokeweight=".5pt">
                      <v:textbox>
                        <w:txbxContent>
                          <w:p w14:paraId="3EE8B410" w14:textId="77777777" w:rsidR="00CE5DE0" w:rsidRPr="00CE5DE0" w:rsidRDefault="004915A8" w:rsidP="00CE5DE0">
                            <w:pPr>
                              <w:rPr>
                                <w:rFonts w:ascii="Century Gothic" w:hAnsi="Century Gothic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16"/>
                                <w:szCs w:val="16"/>
                              </w:rPr>
                              <w:t>72°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D90481">
              <w:rPr>
                <w:rFonts w:ascii="Century Gothic" w:hAnsi="Century Gothic"/>
                <w:noProof/>
                <w:sz w:val="20"/>
                <w:szCs w:val="20"/>
              </w:rPr>
              <mc:AlternateContent>
                <mc:Choice Requires="wpg">
                  <w:drawing>
                    <wp:anchor distT="0" distB="0" distL="114300" distR="114300" simplePos="0" relativeHeight="251684352" behindDoc="0" locked="0" layoutInCell="1" allowOverlap="1" wp14:anchorId="050AA6B8" wp14:editId="04AA8629">
                      <wp:simplePos x="0" y="0"/>
                      <wp:positionH relativeFrom="column">
                        <wp:posOffset>560793</wp:posOffset>
                      </wp:positionH>
                      <wp:positionV relativeFrom="paragraph">
                        <wp:posOffset>8713</wp:posOffset>
                      </wp:positionV>
                      <wp:extent cx="966486" cy="781291"/>
                      <wp:effectExtent l="0" t="171450" r="138430" b="0"/>
                      <wp:wrapNone/>
                      <wp:docPr id="192" name="Group 19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966486" cy="781291"/>
                                <a:chOff x="0" y="0"/>
                                <a:chExt cx="966486" cy="781291"/>
                              </a:xfrm>
                            </wpg:grpSpPr>
                            <wps:wsp>
                              <wps:cNvPr id="59" name="Isosceles Triangle 59"/>
                              <wps:cNvSpPr/>
                              <wps:spPr>
                                <a:xfrm rot="14876049">
                                  <a:off x="92597" y="-92597"/>
                                  <a:ext cx="781291" cy="966486"/>
                                </a:xfrm>
                                <a:prstGeom prst="triangle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0" name="Straight Connector 60"/>
                              <wps:cNvCnPr/>
                              <wps:spPr>
                                <a:xfrm>
                                  <a:off x="358816" y="150471"/>
                                  <a:ext cx="104172" cy="127322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1" name="Straight Connector 61"/>
                              <wps:cNvCnPr/>
                              <wps:spPr>
                                <a:xfrm flipH="1">
                                  <a:off x="561373" y="491924"/>
                                  <a:ext cx="40511" cy="1898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chemeClr val="tx1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2DB28E6A" id="Group 192" o:spid="_x0000_s1026" style="position:absolute;margin-left:44.15pt;margin-top:.7pt;width:76.1pt;height:61.5pt;z-index:251684352" coordsize="9664,78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">
                      <v:shape id="Isosceles Triangle 59" o:spid="_x0000_s1027" type="#_x0000_t5" style="position:absolute;left:926;top:-926;width:7812;height:9664;rotation:-7344348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" filled="f" strokecolor="black [3213]"/>
                      <v:line id="Straight Connector 60" o:spid="_x0000_s1028" style="position:absolute;visibility:visible;mso-wrap-style:square" from="3588,1504" to="4629,27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" strokecolor="black [3213]"/>
                      <v:line id="Straight Connector 61" o:spid="_x0000_s1029" style="position:absolute;flip:x;visibility:visible;mso-wrap-style:square" from="5613,4919" to="6018,68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" strokecolor="black [3213]"/>
                    </v:group>
                  </w:pict>
                </mc:Fallback>
              </mc:AlternateContent>
            </w:r>
          </w:p>
          <w:p w14:paraId="52B1BC0C" w14:textId="77777777" w:rsidR="00240219" w:rsidRDefault="00240219" w:rsidP="00240219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0788010A" w14:textId="77777777" w:rsidR="00240219" w:rsidRDefault="0071780D" w:rsidP="00240219">
            <w:pPr>
              <w:rPr>
                <w:rFonts w:ascii="Century Gothic" w:hAnsi="Century Gothic"/>
                <w:sz w:val="20"/>
                <w:szCs w:val="20"/>
              </w:rPr>
            </w:pPr>
            <w:r w:rsidRPr="0071780D">
              <w:rPr>
                <w:rFonts w:ascii="Century Gothic" w:hAnsi="Century Gothic"/>
                <w:noProof/>
                <w:sz w:val="20"/>
                <w:szCs w:val="20"/>
              </w:rPr>
              <mc:AlternateContent>
                <mc:Choice Requires="wps">
                  <w:drawing>
                    <wp:anchor distT="45720" distB="45720" distL="114300" distR="114300" simplePos="0" relativeHeight="251713024" behindDoc="1" locked="0" layoutInCell="1" allowOverlap="1" wp14:anchorId="1CE997E8" wp14:editId="48755DEC">
                      <wp:simplePos x="0" y="0"/>
                      <wp:positionH relativeFrom="column">
                        <wp:posOffset>624479</wp:posOffset>
                      </wp:positionH>
                      <wp:positionV relativeFrom="paragraph">
                        <wp:posOffset>67277</wp:posOffset>
                      </wp:positionV>
                      <wp:extent cx="398780" cy="259715"/>
                      <wp:effectExtent l="0" t="0" r="1270" b="6985"/>
                      <wp:wrapTight wrapText="bothSides">
                        <wp:wrapPolygon edited="1">
                          <wp:start x="4075" y="6216"/>
                          <wp:lineTo x="1254" y="14961"/>
                          <wp:lineTo x="16456" y="15442"/>
                          <wp:lineTo x="14668" y="0"/>
                          <wp:lineTo x="7836" y="6216"/>
                          <wp:lineTo x="4075" y="6216"/>
                        </wp:wrapPolygon>
                      </wp:wrapTight>
                      <wp:docPr id="62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98780" cy="25971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EA6463B" w14:textId="77777777" w:rsidR="0071780D" w:rsidRPr="0071780D" w:rsidRDefault="0071780D">
                                  <w:pPr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</w:pPr>
                                  <w:r w:rsidRPr="0071780D"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>30</w:t>
                                  </w:r>
                                  <w:r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>°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CE997E8" id="_x0000_s1059" type="#_x0000_t202" style="position:absolute;margin-left:49.15pt;margin-top:5.3pt;width:31.4pt;height:20.45pt;z-index:-25160345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wrapcoords="4075 6163 1254 14908 16456 15389 14668 -53 7836 6163 4075 61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" stroked="f">
                      <v:textbox>
                        <w:txbxContent>
                          <w:p w14:paraId="2EA6463B" w14:textId="77777777" w:rsidR="0071780D" w:rsidRPr="0071780D" w:rsidRDefault="0071780D">
                            <w:pPr>
                              <w:rPr>
                                <w:rFonts w:ascii="Century Gothic" w:hAnsi="Century Gothic"/>
                                <w:sz w:val="18"/>
                                <w:szCs w:val="18"/>
                              </w:rPr>
                            </w:pPr>
                            <w:r w:rsidRPr="0071780D">
                              <w:rPr>
                                <w:rFonts w:ascii="Century Gothic" w:hAnsi="Century Gothic"/>
                                <w:sz w:val="18"/>
                                <w:szCs w:val="18"/>
                              </w:rPr>
                              <w:t>30</w:t>
                            </w:r>
                            <w:r>
                              <w:rPr>
                                <w:rFonts w:ascii="Century Gothic" w:hAnsi="Century Gothic"/>
                                <w:sz w:val="18"/>
                                <w:szCs w:val="18"/>
                              </w:rPr>
                              <w:t>°</w:t>
                            </w:r>
                          </w:p>
                        </w:txbxContent>
                      </v:textbox>
                      <w10:wrap type="tight"/>
                    </v:shape>
                  </w:pict>
                </mc:Fallback>
              </mc:AlternateContent>
            </w:r>
          </w:p>
          <w:p w14:paraId="079C8699" w14:textId="77777777" w:rsidR="00240219" w:rsidRDefault="00CE5DE0" w:rsidP="00240219">
            <w:pPr>
              <w:rPr>
                <w:rFonts w:ascii="Century Gothic" w:hAnsi="Century Gothic"/>
                <w:sz w:val="20"/>
                <w:szCs w:val="20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46816" behindDoc="0" locked="0" layoutInCell="1" allowOverlap="1" wp14:anchorId="59A0FAE1" wp14:editId="0FC562E8">
                      <wp:simplePos x="0" y="0"/>
                      <wp:positionH relativeFrom="column">
                        <wp:posOffset>1824861</wp:posOffset>
                      </wp:positionH>
                      <wp:positionV relativeFrom="paragraph">
                        <wp:posOffset>139451</wp:posOffset>
                      </wp:positionV>
                      <wp:extent cx="280670" cy="228390"/>
                      <wp:effectExtent l="0" t="0" r="0" b="635"/>
                      <wp:wrapNone/>
                      <wp:docPr id="200" name="Text Box 20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80670" cy="22839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467C805C" w14:textId="77777777" w:rsidR="00D90481" w:rsidRPr="00B22D80" w:rsidRDefault="00D90481" w:rsidP="00D90481">
                                  <w:pPr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9A0FAE1" id="Text Box 200" o:spid="_x0000_s1060" type="#_x0000_t202" style="position:absolute;margin-left:143.7pt;margin-top:11pt;width:22.1pt;height:18pt;z-index:25174681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" filled="f" stroked="f" strokeweight=".5pt">
                      <v:textbox>
                        <w:txbxContent>
                          <w:p w14:paraId="467C805C" w14:textId="77777777" w:rsidR="00D90481" w:rsidRPr="00B22D80" w:rsidRDefault="00D90481" w:rsidP="00D90481">
                            <w:pPr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>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52960" behindDoc="0" locked="0" layoutInCell="1" allowOverlap="1" wp14:anchorId="2270179B" wp14:editId="41464710">
                      <wp:simplePos x="0" y="0"/>
                      <wp:positionH relativeFrom="column">
                        <wp:posOffset>2649243</wp:posOffset>
                      </wp:positionH>
                      <wp:positionV relativeFrom="paragraph">
                        <wp:posOffset>48341</wp:posOffset>
                      </wp:positionV>
                      <wp:extent cx="429815" cy="257175"/>
                      <wp:effectExtent l="0" t="0" r="0" b="0"/>
                      <wp:wrapNone/>
                      <wp:docPr id="201" name="Text Box 20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29815" cy="25717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28CF432E" w14:textId="77777777" w:rsidR="00CE5DE0" w:rsidRPr="00CE5DE0" w:rsidRDefault="004915A8" w:rsidP="00CE5DE0">
                                  <w:pPr>
                                    <w:rPr>
                                      <w:rFonts w:ascii="Century Gothic" w:hAnsi="Century Gothic"/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ascii="Century Gothic" w:hAnsi="Century Gothic"/>
                                      <w:sz w:val="16"/>
                                      <w:szCs w:val="16"/>
                                    </w:rPr>
                                    <w:t>5x+1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2270179B" id="Text Box 201" o:spid="_x0000_s1061" type="#_x0000_t202" style="position:absolute;margin-left:208.6pt;margin-top:3.8pt;width:33.85pt;height:20.25pt;z-index:2517529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" filled="f" stroked="f" strokeweight=".5pt">
                      <v:textbox>
                        <w:txbxContent>
                          <w:p w14:paraId="28CF432E" w14:textId="77777777" w:rsidR="00CE5DE0" w:rsidRPr="00CE5DE0" w:rsidRDefault="004915A8" w:rsidP="00CE5DE0">
                            <w:pPr>
                              <w:rPr>
                                <w:rFonts w:ascii="Century Gothic" w:hAnsi="Century Gothic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16"/>
                                <w:szCs w:val="16"/>
                              </w:rPr>
                              <w:t>5x+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D90481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38624" behindDoc="0" locked="0" layoutInCell="1" allowOverlap="1" wp14:anchorId="4020FBAB" wp14:editId="4C639434">
                      <wp:simplePos x="0" y="0"/>
                      <wp:positionH relativeFrom="column">
                        <wp:posOffset>3045966</wp:posOffset>
                      </wp:positionH>
                      <wp:positionV relativeFrom="paragraph">
                        <wp:posOffset>144893</wp:posOffset>
                      </wp:positionV>
                      <wp:extent cx="280670" cy="257327"/>
                      <wp:effectExtent l="0" t="0" r="0" b="0"/>
                      <wp:wrapNone/>
                      <wp:docPr id="199" name="Text Box 19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80670" cy="257327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68591A90" w14:textId="77777777" w:rsidR="00D90481" w:rsidRPr="00D90481" w:rsidRDefault="00D90481" w:rsidP="00D90481">
                                  <w:pPr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020FBAB" id="Text Box 199" o:spid="_x0000_s1062" type="#_x0000_t202" style="position:absolute;margin-left:239.85pt;margin-top:11.4pt;width:22.1pt;height:20.25pt;z-index:25173862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" filled="f" stroked="f" strokeweight=".5pt">
                      <v:textbox>
                        <w:txbxContent>
                          <w:p w14:paraId="68591A90" w14:textId="77777777" w:rsidR="00D90481" w:rsidRPr="00D90481" w:rsidRDefault="00D90481" w:rsidP="00D90481">
                            <w:pPr>
                              <w:rPr>
                                <w:rFonts w:ascii="Century Gothic" w:hAnsi="Century Gothic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18"/>
                                <w:szCs w:val="18"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1AE44445" w14:textId="77777777" w:rsidR="005131C7" w:rsidRDefault="004915A8" w:rsidP="00240219">
            <w:pPr>
              <w:rPr>
                <w:rFonts w:ascii="Century Gothic" w:hAnsi="Century Gothic"/>
                <w:sz w:val="20"/>
                <w:szCs w:val="20"/>
              </w:rPr>
            </w:pPr>
            <w:r w:rsidRPr="005131C7">
              <w:rPr>
                <w:rFonts w:ascii="Century Gothic" w:eastAsiaTheme="minorEastAsia" w:hAnsi="Century Gothic" w:cstheme="minorBidi"/>
                <w:b/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664896" behindDoc="0" locked="0" layoutInCell="1" allowOverlap="1" wp14:anchorId="23397ADD" wp14:editId="6F2B404E">
                      <wp:simplePos x="0" y="0"/>
                      <wp:positionH relativeFrom="column">
                        <wp:posOffset>-2734310</wp:posOffset>
                      </wp:positionH>
                      <wp:positionV relativeFrom="paragraph">
                        <wp:posOffset>207010</wp:posOffset>
                      </wp:positionV>
                      <wp:extent cx="6458585" cy="1403985"/>
                      <wp:effectExtent l="19050" t="19050" r="18415" b="14605"/>
                      <wp:wrapNone/>
                      <wp:docPr id="4" name="Text Box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458585" cy="140398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28575">
                                <a:solidFill>
                                  <a:srgbClr val="000000"/>
                                </a:solidFill>
                                <a:prstDash val="sysDash"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FAE22BA" w14:textId="77777777" w:rsidR="005131C7" w:rsidRPr="00DB6E42" w:rsidRDefault="005131C7" w:rsidP="005F6968">
                                  <w:pPr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</w:pPr>
                                  <w:r w:rsidRPr="00DB6E42">
                                    <w:rPr>
                                      <w:rFonts w:ascii="Century Gothic" w:hAnsi="Century Gothic"/>
                                      <w:b/>
                                      <w:sz w:val="22"/>
                                      <w:u w:val="single"/>
                                    </w:rPr>
                                    <w:t>Choice Bank</w:t>
                                  </w:r>
                                  <w:r w:rsidRPr="00DB6E42"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  <w:t xml:space="preserve">: </w:t>
                                  </w:r>
                                  <w:r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  <w:t xml:space="preserve">   SSS</w:t>
                                  </w:r>
                                  <w:r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  <w:tab/>
                                    <w:t xml:space="preserve">  SAS</w:t>
                                  </w:r>
                                  <w:r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  <w:tab/>
                                    <w:t xml:space="preserve"> ASA</w:t>
                                  </w:r>
                                  <w:r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  <w:tab/>
                                    <w:t xml:space="preserve">  </w:t>
                                  </w:r>
                                  <w:r w:rsidRPr="00DB6E42"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  <w:t>AAS</w:t>
                                  </w:r>
                                  <w:r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  <w:t xml:space="preserve">      HL             </w:t>
                                  </w:r>
                                  <w:r w:rsidRPr="00DB6E42"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  <w:t>CPCTC</w:t>
                                  </w:r>
                                  <w:r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  <w:tab/>
                                    <w:t xml:space="preserve">            </w:t>
                                  </w:r>
                                  <w:r w:rsidRPr="00DB6E42"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  <w:t xml:space="preserve">Vertical Angles are </w:t>
                                  </w:r>
                                  <w:r w:rsidRPr="00DB6E42">
                                    <w:rPr>
                                      <w:rFonts w:ascii="Century Gothic" w:hAnsi="Century Gothic"/>
                                      <w:position w:val="-4"/>
                                      <w:sz w:val="22"/>
                                    </w:rPr>
                                    <w:object w:dxaOrig="220" w:dyaOrig="200" w14:anchorId="176C2C78">
                                      <v:shape id="_x0000_i1047" type="#_x0000_t75" style="width:11pt;height:10pt" o:ole="">
                                        <v:imagedata r:id="rId53" o:title=""/>
                                      </v:shape>
                                      <o:OLEObject Type="Embed" ProgID="Equation.DSMT4" ShapeID="_x0000_i1047" DrawAspect="Content" ObjectID="_1566740981" r:id="rId54"/>
                                    </w:object>
                                  </w:r>
                                </w:p>
                                <w:p w14:paraId="4677167B" w14:textId="77777777" w:rsidR="005131C7" w:rsidRDefault="005131C7" w:rsidP="005F6968">
                                  <w:pPr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</w:pPr>
                                  <w:r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  <w:t>Reflexive Property</w:t>
                                  </w:r>
                                  <w:r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  <w:tab/>
                                    <w:t xml:space="preserve">                </w:t>
                                  </w:r>
                                  <w:r w:rsidRPr="00DB6E42"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  <w:t xml:space="preserve">Alternate Interior Angles </w:t>
                                  </w:r>
                                  <w:r w:rsidRPr="00DB6E42">
                                    <w:rPr>
                                      <w:rFonts w:ascii="Century Gothic" w:hAnsi="Century Gothic"/>
                                      <w:position w:val="-4"/>
                                      <w:sz w:val="22"/>
                                    </w:rPr>
                                    <w:object w:dxaOrig="220" w:dyaOrig="200" w14:anchorId="2BF2C020">
                                      <v:shape id="_x0000_i1049" type="#_x0000_t75" style="width:11pt;height:10pt" o:ole="">
                                        <v:imagedata r:id="rId53" o:title=""/>
                                      </v:shape>
                                      <o:OLEObject Type="Embed" ProgID="Equation.DSMT4" ShapeID="_x0000_i1049" DrawAspect="Content" ObjectID="_1566740982" r:id="rId55"/>
                                    </w:object>
                                  </w:r>
                                  <w:r w:rsidRPr="00DB6E42"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  <w:tab/>
                                  </w:r>
                                  <w:r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  <w:t xml:space="preserve">    </w:t>
                                  </w:r>
                                  <w:r w:rsidRPr="00DB6E42"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  <w:tab/>
                                  </w:r>
                                  <w:r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  <w:t xml:space="preserve"> R</w:t>
                                  </w:r>
                                  <w:r w:rsidRPr="00DB6E42"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  <w:t xml:space="preserve">ight Angles are </w:t>
                                  </w:r>
                                  <w:r w:rsidRPr="00DB6E42">
                                    <w:rPr>
                                      <w:rFonts w:ascii="Century Gothic" w:hAnsi="Century Gothic"/>
                                      <w:position w:val="-4"/>
                                      <w:sz w:val="22"/>
                                    </w:rPr>
                                    <w:object w:dxaOrig="220" w:dyaOrig="200" w14:anchorId="1AC15EDF">
                                      <v:shape id="_x0000_i1051" type="#_x0000_t75" style="width:11pt;height:10pt" o:ole="">
                                        <v:imagedata r:id="rId53" o:title=""/>
                                      </v:shape>
                                      <o:OLEObject Type="Embed" ProgID="Equation.DSMT4" ShapeID="_x0000_i1051" DrawAspect="Content" ObjectID="_1566740983" r:id="rId56"/>
                                    </w:object>
                                  </w:r>
                                </w:p>
                                <w:p w14:paraId="61A64F83" w14:textId="77777777" w:rsidR="005131C7" w:rsidRPr="00DB6E42" w:rsidRDefault="005131C7" w:rsidP="005F6968">
                                  <w:pPr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</w:pPr>
                                  <w:r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  <w:t>Transitive Property</w:t>
                                  </w:r>
                                  <w:r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  <w:tab/>
                                  </w:r>
                                  <w:r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  <w:tab/>
                                    <w:t xml:space="preserve">     Definition of a Midpoint</w:t>
                                  </w:r>
                                  <w:r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  <w:tab/>
                                  </w:r>
                                  <w:r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  <w:tab/>
                                  </w:r>
                                  <w:r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  <w:tab/>
                                    <w:t>Given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3397ADD" id="Text Box 4" o:spid="_x0000_s1063" type="#_x0000_t202" style="position:absolute;margin-left:-215.3pt;margin-top:16.3pt;width:508.55pt;height:110.55pt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" strokeweight="2.25pt">
                      <v:stroke dashstyle="3 1"/>
                      <v:textbox style="mso-fit-shape-to-text:t">
                        <w:txbxContent>
                          <w:p w14:paraId="2FAE22BA" w14:textId="77777777" w:rsidR="005131C7" w:rsidRPr="00DB6E42" w:rsidRDefault="005131C7" w:rsidP="005F6968">
                            <w:pPr>
                              <w:rPr>
                                <w:rFonts w:ascii="Century Gothic" w:hAnsi="Century Gothic"/>
                                <w:sz w:val="22"/>
                              </w:rPr>
                            </w:pPr>
                            <w:r w:rsidRPr="00DB6E42">
                              <w:rPr>
                                <w:rFonts w:ascii="Century Gothic" w:hAnsi="Century Gothic"/>
                                <w:b/>
                                <w:sz w:val="22"/>
                                <w:u w:val="single"/>
                              </w:rPr>
                              <w:t>Choice Bank</w:t>
                            </w:r>
                            <w:r w:rsidRPr="00DB6E42">
                              <w:rPr>
                                <w:rFonts w:ascii="Century Gothic" w:hAnsi="Century Gothic"/>
                                <w:sz w:val="22"/>
                              </w:rPr>
                              <w:t xml:space="preserve">: </w:t>
                            </w:r>
                            <w:r>
                              <w:rPr>
                                <w:rFonts w:ascii="Century Gothic" w:hAnsi="Century Gothic"/>
                                <w:sz w:val="22"/>
                              </w:rPr>
                              <w:t xml:space="preserve">   SSS</w:t>
                            </w:r>
                            <w:r>
                              <w:rPr>
                                <w:rFonts w:ascii="Century Gothic" w:hAnsi="Century Gothic"/>
                                <w:sz w:val="22"/>
                              </w:rPr>
                              <w:tab/>
                              <w:t xml:space="preserve">  SAS</w:t>
                            </w:r>
                            <w:r>
                              <w:rPr>
                                <w:rFonts w:ascii="Century Gothic" w:hAnsi="Century Gothic"/>
                                <w:sz w:val="22"/>
                              </w:rPr>
                              <w:tab/>
                              <w:t xml:space="preserve"> ASA</w:t>
                            </w:r>
                            <w:r>
                              <w:rPr>
                                <w:rFonts w:ascii="Century Gothic" w:hAnsi="Century Gothic"/>
                                <w:sz w:val="22"/>
                              </w:rPr>
                              <w:tab/>
                              <w:t xml:space="preserve">  </w:t>
                            </w:r>
                            <w:r w:rsidRPr="00DB6E42">
                              <w:rPr>
                                <w:rFonts w:ascii="Century Gothic" w:hAnsi="Century Gothic"/>
                                <w:sz w:val="22"/>
                              </w:rPr>
                              <w:t>AAS</w:t>
                            </w:r>
                            <w:r>
                              <w:rPr>
                                <w:rFonts w:ascii="Century Gothic" w:hAnsi="Century Gothic"/>
                                <w:sz w:val="22"/>
                              </w:rPr>
                              <w:t xml:space="preserve">      HL             </w:t>
                            </w:r>
                            <w:r w:rsidRPr="00DB6E42">
                              <w:rPr>
                                <w:rFonts w:ascii="Century Gothic" w:hAnsi="Century Gothic"/>
                                <w:sz w:val="22"/>
                              </w:rPr>
                              <w:t>CPCTC</w:t>
                            </w:r>
                            <w:r>
                              <w:rPr>
                                <w:rFonts w:ascii="Century Gothic" w:hAnsi="Century Gothic"/>
                                <w:sz w:val="22"/>
                              </w:rPr>
                              <w:tab/>
                              <w:t xml:space="preserve">            </w:t>
                            </w:r>
                            <w:r w:rsidRPr="00DB6E42">
                              <w:rPr>
                                <w:rFonts w:ascii="Century Gothic" w:hAnsi="Century Gothic"/>
                                <w:sz w:val="22"/>
                              </w:rPr>
                              <w:t xml:space="preserve">Vertical Angles are </w:t>
                            </w:r>
                            <w:r w:rsidRPr="00DB6E42">
                              <w:rPr>
                                <w:rFonts w:ascii="Century Gothic" w:hAnsi="Century Gothic"/>
                                <w:position w:val="-4"/>
                                <w:sz w:val="22"/>
                              </w:rPr>
                              <w:object w:dxaOrig="220" w:dyaOrig="200" w14:anchorId="176C2C78">
                                <v:shape id="_x0000_i1047" type="#_x0000_t75" style="width:11pt;height:10pt" o:ole="">
                                  <v:imagedata r:id="rId53" o:title=""/>
                                </v:shape>
                                <o:OLEObject Type="Embed" ProgID="Equation.DSMT4" ShapeID="_x0000_i1047" DrawAspect="Content" ObjectID="_1566740981" r:id="rId57"/>
                              </w:object>
                            </w:r>
                          </w:p>
                          <w:p w14:paraId="4677167B" w14:textId="77777777" w:rsidR="005131C7" w:rsidRDefault="005131C7" w:rsidP="005F6968">
                            <w:pPr>
                              <w:rPr>
                                <w:rFonts w:ascii="Century Gothic" w:hAnsi="Century Gothic"/>
                                <w:sz w:val="22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22"/>
                              </w:rPr>
                              <w:t>Reflexive Property</w:t>
                            </w:r>
                            <w:r>
                              <w:rPr>
                                <w:rFonts w:ascii="Century Gothic" w:hAnsi="Century Gothic"/>
                                <w:sz w:val="22"/>
                              </w:rPr>
                              <w:tab/>
                              <w:t xml:space="preserve">                </w:t>
                            </w:r>
                            <w:r w:rsidRPr="00DB6E42">
                              <w:rPr>
                                <w:rFonts w:ascii="Century Gothic" w:hAnsi="Century Gothic"/>
                                <w:sz w:val="22"/>
                              </w:rPr>
                              <w:t xml:space="preserve">Alternate Interior Angles </w:t>
                            </w:r>
                            <w:r w:rsidRPr="00DB6E42">
                              <w:rPr>
                                <w:rFonts w:ascii="Century Gothic" w:hAnsi="Century Gothic"/>
                                <w:position w:val="-4"/>
                                <w:sz w:val="22"/>
                              </w:rPr>
                              <w:object w:dxaOrig="220" w:dyaOrig="200" w14:anchorId="2BF2C020">
                                <v:shape id="_x0000_i1049" type="#_x0000_t75" style="width:11pt;height:10pt" o:ole="">
                                  <v:imagedata r:id="rId53" o:title=""/>
                                </v:shape>
                                <o:OLEObject Type="Embed" ProgID="Equation.DSMT4" ShapeID="_x0000_i1049" DrawAspect="Content" ObjectID="_1566740982" r:id="rId58"/>
                              </w:object>
                            </w:r>
                            <w:r w:rsidRPr="00DB6E42">
                              <w:rPr>
                                <w:rFonts w:ascii="Century Gothic" w:hAnsi="Century Gothic"/>
                                <w:sz w:val="22"/>
                              </w:rPr>
                              <w:tab/>
                            </w:r>
                            <w:r>
                              <w:rPr>
                                <w:rFonts w:ascii="Century Gothic" w:hAnsi="Century Gothic"/>
                                <w:sz w:val="22"/>
                              </w:rPr>
                              <w:t xml:space="preserve">    </w:t>
                            </w:r>
                            <w:r w:rsidRPr="00DB6E42">
                              <w:rPr>
                                <w:rFonts w:ascii="Century Gothic" w:hAnsi="Century Gothic"/>
                                <w:sz w:val="22"/>
                              </w:rPr>
                              <w:tab/>
                            </w:r>
                            <w:r>
                              <w:rPr>
                                <w:rFonts w:ascii="Century Gothic" w:hAnsi="Century Gothic"/>
                                <w:sz w:val="22"/>
                              </w:rPr>
                              <w:t xml:space="preserve"> R</w:t>
                            </w:r>
                            <w:r w:rsidRPr="00DB6E42">
                              <w:rPr>
                                <w:rFonts w:ascii="Century Gothic" w:hAnsi="Century Gothic"/>
                                <w:sz w:val="22"/>
                              </w:rPr>
                              <w:t xml:space="preserve">ight Angles are </w:t>
                            </w:r>
                            <w:r w:rsidRPr="00DB6E42">
                              <w:rPr>
                                <w:rFonts w:ascii="Century Gothic" w:hAnsi="Century Gothic"/>
                                <w:position w:val="-4"/>
                                <w:sz w:val="22"/>
                              </w:rPr>
                              <w:object w:dxaOrig="220" w:dyaOrig="200" w14:anchorId="1AC15EDF">
                                <v:shape id="_x0000_i1051" type="#_x0000_t75" style="width:11pt;height:10pt" o:ole="">
                                  <v:imagedata r:id="rId53" o:title=""/>
                                </v:shape>
                                <o:OLEObject Type="Embed" ProgID="Equation.DSMT4" ShapeID="_x0000_i1051" DrawAspect="Content" ObjectID="_1566740983" r:id="rId59"/>
                              </w:object>
                            </w:r>
                          </w:p>
                          <w:p w14:paraId="61A64F83" w14:textId="77777777" w:rsidR="005131C7" w:rsidRPr="00DB6E42" w:rsidRDefault="005131C7" w:rsidP="005F6968">
                            <w:pPr>
                              <w:rPr>
                                <w:rFonts w:ascii="Century Gothic" w:hAnsi="Century Gothic"/>
                                <w:sz w:val="22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22"/>
                              </w:rPr>
                              <w:t>Transitive Property</w:t>
                            </w:r>
                            <w:r>
                              <w:rPr>
                                <w:rFonts w:ascii="Century Gothic" w:hAnsi="Century Gothic"/>
                                <w:sz w:val="22"/>
                              </w:rPr>
                              <w:tab/>
                            </w:r>
                            <w:r>
                              <w:rPr>
                                <w:rFonts w:ascii="Century Gothic" w:hAnsi="Century Gothic"/>
                                <w:sz w:val="22"/>
                              </w:rPr>
                              <w:tab/>
                              <w:t xml:space="preserve">     Definition of a Midpoint</w:t>
                            </w:r>
                            <w:r>
                              <w:rPr>
                                <w:rFonts w:ascii="Century Gothic" w:hAnsi="Century Gothic"/>
                                <w:sz w:val="22"/>
                              </w:rPr>
                              <w:tab/>
                            </w:r>
                            <w:r>
                              <w:rPr>
                                <w:rFonts w:ascii="Century Gothic" w:hAnsi="Century Gothic"/>
                                <w:sz w:val="22"/>
                              </w:rPr>
                              <w:tab/>
                            </w:r>
                            <w:r>
                              <w:rPr>
                                <w:rFonts w:ascii="Century Gothic" w:hAnsi="Century Gothic"/>
                                <w:sz w:val="22"/>
                              </w:rPr>
                              <w:tab/>
                              <w:t>Given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421BD6BF" w14:textId="77777777" w:rsidR="005131C7" w:rsidRDefault="004915A8" w:rsidP="00240219">
            <w:pPr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764224" behindDoc="0" locked="0" layoutInCell="1" allowOverlap="1" wp14:anchorId="694EF03D" wp14:editId="14633066">
                      <wp:simplePos x="0" y="0"/>
                      <wp:positionH relativeFrom="column">
                        <wp:posOffset>3720377</wp:posOffset>
                      </wp:positionH>
                      <wp:positionV relativeFrom="paragraph">
                        <wp:posOffset>42746</wp:posOffset>
                      </wp:positionV>
                      <wp:extent cx="486137" cy="0"/>
                      <wp:effectExtent l="0" t="0" r="28575" b="19050"/>
                      <wp:wrapNone/>
                      <wp:docPr id="204" name="Straight Connector 20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486137" cy="0"/>
                              </a:xfrm>
                              <a:prstGeom prst="line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DE84847" id="Straight Connector 204" o:spid="_x0000_s1026" style="position:absolute;z-index:251764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92.95pt,3.35pt" to="331.25pt,3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" strokecolor="black [3213]" strokeweight="1.5pt"/>
                  </w:pict>
                </mc:Fallback>
              </mc:AlternateContent>
            </w:r>
          </w:p>
          <w:p w14:paraId="410A2265" w14:textId="77777777" w:rsidR="005131C7" w:rsidRDefault="005131C7" w:rsidP="00240219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3CD661B2" w14:textId="77777777" w:rsidR="005131C7" w:rsidRDefault="005131C7" w:rsidP="00240219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076EBDD0" w14:textId="77777777" w:rsidR="00240219" w:rsidRDefault="00240219" w:rsidP="00240219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3E74875D" w14:textId="77777777" w:rsidR="00240219" w:rsidRPr="00240219" w:rsidRDefault="00240219" w:rsidP="00240219">
            <w:pPr>
              <w:rPr>
                <w:rFonts w:ascii="Century Gothic" w:hAnsi="Century Gothic"/>
                <w:sz w:val="20"/>
                <w:szCs w:val="20"/>
              </w:rPr>
            </w:pPr>
            <w:r>
              <w:rPr>
                <w:noProof/>
              </w:rPr>
              <w:drawing>
                <wp:anchor distT="0" distB="0" distL="114300" distR="114300" simplePos="0" relativeHeight="251601408" behindDoc="1" locked="0" layoutInCell="1" allowOverlap="1" wp14:anchorId="3C448389" wp14:editId="2B76E760">
                  <wp:simplePos x="0" y="0"/>
                  <wp:positionH relativeFrom="column">
                    <wp:posOffset>2421890</wp:posOffset>
                  </wp:positionH>
                  <wp:positionV relativeFrom="paragraph">
                    <wp:posOffset>-3175</wp:posOffset>
                  </wp:positionV>
                  <wp:extent cx="1590675" cy="1057275"/>
                  <wp:effectExtent l="0" t="0" r="9525" b="9525"/>
                  <wp:wrapNone/>
                  <wp:docPr id="55" name="Picture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6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0177" t="18182" r="15929" b="28708"/>
                          <a:stretch/>
                        </pic:blipFill>
                        <pic:spPr bwMode="auto">
                          <a:xfrm>
                            <a:off x="0" y="0"/>
                            <a:ext cx="1590675" cy="1057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1779DA79" w14:textId="77777777" w:rsidR="00240219" w:rsidRPr="00D90481" w:rsidRDefault="00240219" w:rsidP="00D90481">
            <w:pPr>
              <w:pStyle w:val="ListParagraph"/>
              <w:numPr>
                <w:ilvl w:val="0"/>
                <w:numId w:val="45"/>
              </w:numPr>
              <w:rPr>
                <w:rFonts w:ascii="Century Gothic" w:hAnsi="Century Gothic"/>
                <w:sz w:val="20"/>
                <w:szCs w:val="20"/>
              </w:rPr>
            </w:pPr>
            <w:r w:rsidRPr="00D90481">
              <w:rPr>
                <w:rFonts w:ascii="Century Gothic" w:hAnsi="Century Gothic"/>
                <w:sz w:val="20"/>
                <w:szCs w:val="20"/>
              </w:rPr>
              <w:t xml:space="preserve">Given: </w:t>
            </w:r>
            <w:r w:rsidRPr="00C75155">
              <w:object w:dxaOrig="1020" w:dyaOrig="340" w14:anchorId="0B972818">
                <v:shape id="_x0000_i1052" type="#_x0000_t75" style="width:48.1pt;height:15.55pt" o:ole="">
                  <v:imagedata r:id="rId61" o:title=""/>
                </v:shape>
                <o:OLEObject Type="Embed" ProgID="Equation.DSMT4" ShapeID="_x0000_i1052" DrawAspect="Content" ObjectID="_1566740977" r:id="rId62"/>
              </w:object>
            </w:r>
          </w:p>
          <w:p w14:paraId="38BF05B6" w14:textId="77777777" w:rsidR="00240219" w:rsidRDefault="00240219" w:rsidP="002207C4">
            <w:pPr>
              <w:pStyle w:val="ListParagraph"/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 xml:space="preserve">Prove: </w:t>
            </w:r>
            <w:r w:rsidRPr="002207C4">
              <w:rPr>
                <w:rFonts w:ascii="Century Gothic" w:hAnsi="Century Gothic"/>
                <w:position w:val="-6"/>
                <w:sz w:val="20"/>
                <w:szCs w:val="20"/>
              </w:rPr>
              <w:object w:dxaOrig="1680" w:dyaOrig="279" w14:anchorId="40E9C882">
                <v:shape id="_x0000_i1053" type="#_x0000_t75" style="width:84pt;height:13.95pt" o:ole="">
                  <v:imagedata r:id="rId63" o:title=""/>
                </v:shape>
                <o:OLEObject Type="Embed" ProgID="Equation.DSMT4" ShapeID="_x0000_i1053" DrawAspect="Content" ObjectID="_1566740978" r:id="rId64"/>
              </w:object>
            </w:r>
          </w:p>
          <w:p w14:paraId="134AE1F9" w14:textId="77777777" w:rsidR="00240219" w:rsidRDefault="00240219" w:rsidP="002207C4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3ACBD28B" w14:textId="77777777" w:rsidR="00240219" w:rsidRDefault="00240219" w:rsidP="002207C4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3858E41B" w14:textId="77777777" w:rsidR="00240219" w:rsidRDefault="00240219" w:rsidP="002207C4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4533AFD5" w14:textId="77777777" w:rsidR="00240219" w:rsidRDefault="00240219" w:rsidP="002207C4">
            <w:pPr>
              <w:rPr>
                <w:rFonts w:ascii="Century Gothic" w:hAnsi="Century Gothic"/>
                <w:sz w:val="20"/>
                <w:szCs w:val="20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18816" behindDoc="0" locked="0" layoutInCell="1" allowOverlap="1" wp14:anchorId="63BDE802" wp14:editId="077A8B31">
                      <wp:simplePos x="0" y="0"/>
                      <wp:positionH relativeFrom="column">
                        <wp:posOffset>36195</wp:posOffset>
                      </wp:positionH>
                      <wp:positionV relativeFrom="paragraph">
                        <wp:posOffset>21590</wp:posOffset>
                      </wp:positionV>
                      <wp:extent cx="4105275" cy="1600200"/>
                      <wp:effectExtent l="0" t="0" r="9525" b="0"/>
                      <wp:wrapNone/>
                      <wp:docPr id="6" name="Text Box 188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105275" cy="16002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tbl>
                                  <w:tblPr>
                                    <w:tblW w:w="4785" w:type="pct"/>
                                    <w:jc w:val="center"/>
                                    <w:tblBorders>
                                      <w:insideH w:val="single" w:sz="12" w:space="0" w:color="auto"/>
                                      <w:insideV w:val="single" w:sz="12" w:space="0" w:color="auto"/>
                                    </w:tblBorders>
                                    <w:tblLook w:val="04A0" w:firstRow="1" w:lastRow="0" w:firstColumn="1" w:lastColumn="0" w:noHBand="0" w:noVBand="1"/>
                                  </w:tblPr>
                                  <w:tblGrid>
                                    <w:gridCol w:w="2148"/>
                                    <w:gridCol w:w="3763"/>
                                  </w:tblGrid>
                                  <w:tr w:rsidR="00240219" w:rsidRPr="000D7068" w14:paraId="7E98C05F" w14:textId="77777777" w:rsidTr="0023206D">
                                    <w:trPr>
                                      <w:trHeight w:val="266"/>
                                      <w:jc w:val="center"/>
                                    </w:trPr>
                                    <w:tc>
                                      <w:tcPr>
                                        <w:tcW w:w="1817" w:type="pct"/>
                                        <w:shd w:val="clear" w:color="auto" w:fill="auto"/>
                                      </w:tcPr>
                                      <w:p w14:paraId="306E7CF7" w14:textId="77777777" w:rsidR="00240219" w:rsidRPr="00240219" w:rsidRDefault="00240219" w:rsidP="00240219">
                                        <w:pPr>
                                          <w:jc w:val="center"/>
                                          <w:rPr>
                                            <w:rFonts w:ascii="Century Gothic" w:hAnsi="Century Gothic"/>
                                            <w:b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b/>
                                            <w:sz w:val="18"/>
                                            <w:szCs w:val="18"/>
                                          </w:rPr>
                                          <w:t>Statements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183" w:type="pct"/>
                                        <w:shd w:val="clear" w:color="auto" w:fill="auto"/>
                                      </w:tcPr>
                                      <w:p w14:paraId="19BCE48D" w14:textId="77777777" w:rsidR="00240219" w:rsidRPr="00240219" w:rsidRDefault="00240219" w:rsidP="00240219">
                                        <w:pPr>
                                          <w:jc w:val="center"/>
                                          <w:rPr>
                                            <w:rFonts w:ascii="Century Gothic" w:hAnsi="Century Gothic"/>
                                            <w:b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b/>
                                            <w:sz w:val="18"/>
                                            <w:szCs w:val="18"/>
                                          </w:rPr>
                                          <w:t>Reasons</w:t>
                                        </w:r>
                                      </w:p>
                                    </w:tc>
                                  </w:tr>
                                  <w:tr w:rsidR="00240219" w:rsidRPr="000D7068" w14:paraId="14B61EEA" w14:textId="77777777" w:rsidTr="00240219">
                                    <w:trPr>
                                      <w:trHeight w:val="428"/>
                                      <w:jc w:val="center"/>
                                    </w:trPr>
                                    <w:tc>
                                      <w:tcPr>
                                        <w:tcW w:w="1817" w:type="pct"/>
                                        <w:shd w:val="clear" w:color="auto" w:fill="auto"/>
                                      </w:tcPr>
                                      <w:p w14:paraId="451903D5" w14:textId="77777777" w:rsidR="00240219" w:rsidRPr="00240219" w:rsidRDefault="00240219" w:rsidP="00240219">
                                        <w:pPr>
                                          <w:spacing w:before="120"/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  <w:t xml:space="preserve">1. </w:t>
                                        </w:r>
                                        <w:r w:rsidRPr="00240219">
                                          <w:rPr>
                                            <w:rFonts w:ascii="Century Gothic" w:hAnsi="Century Gothic"/>
                                            <w:position w:val="-6"/>
                                            <w:sz w:val="18"/>
                                            <w:szCs w:val="18"/>
                                          </w:rPr>
                                          <w:object w:dxaOrig="1020" w:dyaOrig="340" w14:anchorId="07616349">
                                            <v:shape id="_x0000_i1055" type="#_x0000_t75" style="width:35.1pt;height:11.25pt" o:ole="">
                                              <v:imagedata r:id="rId61" o:title=""/>
                                            </v:shape>
                                            <o:OLEObject Type="Embed" ProgID="Equation.DSMT4" ShapeID="_x0000_i1055" DrawAspect="Content" ObjectID="_1566740984" r:id="rId65"/>
                                          </w:objec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183" w:type="pct"/>
                                        <w:shd w:val="clear" w:color="auto" w:fill="auto"/>
                                      </w:tcPr>
                                      <w:p w14:paraId="6BB4DE04" w14:textId="77777777" w:rsidR="00240219" w:rsidRPr="00240219" w:rsidRDefault="00240219" w:rsidP="00240219">
                                        <w:pPr>
                                          <w:spacing w:before="120"/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  <w:t xml:space="preserve">1. </w:t>
                                        </w:r>
                                      </w:p>
                                    </w:tc>
                                  </w:tr>
                                  <w:tr w:rsidR="00240219" w:rsidRPr="000D7068" w14:paraId="3237A50E" w14:textId="77777777" w:rsidTr="0023206D">
                                    <w:trPr>
                                      <w:trHeight w:val="533"/>
                                      <w:jc w:val="center"/>
                                    </w:trPr>
                                    <w:tc>
                                      <w:tcPr>
                                        <w:tcW w:w="1817" w:type="pct"/>
                                        <w:shd w:val="clear" w:color="auto" w:fill="auto"/>
                                      </w:tcPr>
                                      <w:p w14:paraId="29CCBA5F" w14:textId="77777777" w:rsidR="00240219" w:rsidRPr="00240219" w:rsidRDefault="00240219" w:rsidP="00240219">
                                        <w:pPr>
                                          <w:spacing w:before="120"/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  <w:t xml:space="preserve">2. </w:t>
                                        </w:r>
                                        <w:r w:rsidRPr="00240219">
                                          <w:rPr>
                                            <w:rFonts w:ascii="Century Gothic" w:hAnsi="Century Gothic"/>
                                            <w:position w:val="-6"/>
                                            <w:sz w:val="18"/>
                                            <w:szCs w:val="18"/>
                                          </w:rPr>
                                          <w:object w:dxaOrig="704" w:dyaOrig="219" w14:anchorId="3E2AABEE">
                                            <v:shape id="_x0000_i1057" type="#_x0000_t75" style="width:35.2pt;height:10.95pt" o:ole="">
                                              <v:imagedata r:id="rId66" o:title=""/>
                                            </v:shape>
                                            <o:OLEObject Type="Embed" ProgID="Equation.DSMT4" ShapeID="_x0000_i1057" DrawAspect="Content" ObjectID="_1566740985" r:id="rId67"/>
                                          </w:objec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183" w:type="pct"/>
                                        <w:shd w:val="clear" w:color="auto" w:fill="auto"/>
                                      </w:tcPr>
                                      <w:p w14:paraId="2E168D4E" w14:textId="77777777" w:rsidR="00240219" w:rsidRPr="00240219" w:rsidRDefault="00240219" w:rsidP="00240219">
                                        <w:pPr>
                                          <w:spacing w:before="120"/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  <w:t>2.</w:t>
                                        </w:r>
                                      </w:p>
                                    </w:tc>
                                  </w:tr>
                                  <w:tr w:rsidR="00240219" w:rsidRPr="000D7068" w14:paraId="2E0041F8" w14:textId="77777777" w:rsidTr="0023206D">
                                    <w:trPr>
                                      <w:trHeight w:val="513"/>
                                      <w:jc w:val="center"/>
                                    </w:trPr>
                                    <w:tc>
                                      <w:tcPr>
                                        <w:tcW w:w="1817" w:type="pct"/>
                                        <w:shd w:val="clear" w:color="auto" w:fill="auto"/>
                                      </w:tcPr>
                                      <w:p w14:paraId="1BC3DB03" w14:textId="77777777" w:rsidR="00240219" w:rsidRPr="00240219" w:rsidRDefault="00240219" w:rsidP="00240219">
                                        <w:pPr>
                                          <w:spacing w:before="120"/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  <w:t xml:space="preserve">3. </w:t>
                                        </w:r>
                                        <w:r w:rsidRPr="00240219">
                                          <w:rPr>
                                            <w:rFonts w:ascii="Century Gothic" w:hAnsi="Century Gothic"/>
                                            <w:position w:val="-6"/>
                                            <w:sz w:val="18"/>
                                            <w:szCs w:val="18"/>
                                          </w:rPr>
                                          <w:object w:dxaOrig="1411" w:dyaOrig="228" w14:anchorId="06129D16">
                                            <v:shape id="_x0000_i1059" type="#_x0000_t75" style="width:70.55pt;height:11.4pt" o:ole="">
                                              <v:imagedata r:id="rId68" o:title=""/>
                                            </v:shape>
                                            <o:OLEObject Type="Embed" ProgID="Equation.DSMT4" ShapeID="_x0000_i1059" DrawAspect="Content" ObjectID="_1566740986" r:id="rId69"/>
                                          </w:objec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183" w:type="pct"/>
                                        <w:shd w:val="clear" w:color="auto" w:fill="auto"/>
                                      </w:tcPr>
                                      <w:p w14:paraId="43B5BC29" w14:textId="77777777" w:rsidR="00240219" w:rsidRPr="00240219" w:rsidRDefault="00240219" w:rsidP="00240219">
                                        <w:pPr>
                                          <w:spacing w:before="120"/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  <w:t xml:space="preserve">3. </w:t>
                                        </w:r>
                                      </w:p>
                                    </w:tc>
                                  </w:tr>
                                  <w:tr w:rsidR="00240219" w:rsidRPr="000D7068" w14:paraId="5DA4E98C" w14:textId="77777777" w:rsidTr="0023206D">
                                    <w:trPr>
                                      <w:trHeight w:val="513"/>
                                      <w:jc w:val="center"/>
                                    </w:trPr>
                                    <w:tc>
                                      <w:tcPr>
                                        <w:tcW w:w="1817" w:type="pct"/>
                                        <w:shd w:val="clear" w:color="auto" w:fill="auto"/>
                                      </w:tcPr>
                                      <w:p w14:paraId="5AEF8F19" w14:textId="77777777" w:rsidR="00240219" w:rsidRPr="00240219" w:rsidRDefault="00240219" w:rsidP="00240219">
                                        <w:pPr>
                                          <w:spacing w:before="120"/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  <w:t xml:space="preserve">4. </w:t>
                                        </w:r>
                                        <w:r w:rsidRPr="00240219">
                                          <w:rPr>
                                            <w:rFonts w:ascii="Century Gothic" w:hAnsi="Century Gothic"/>
                                            <w:position w:val="-6"/>
                                            <w:sz w:val="18"/>
                                            <w:szCs w:val="18"/>
                                          </w:rPr>
                                          <w:object w:dxaOrig="1294" w:dyaOrig="219" w14:anchorId="1320FD62">
                                            <v:shape id="_x0000_i1061" type="#_x0000_t75" style="width:64.7pt;height:10.95pt" o:ole="">
                                              <v:imagedata r:id="rId63" o:title=""/>
                                            </v:shape>
                                            <o:OLEObject Type="Embed" ProgID="Equation.DSMT4" ShapeID="_x0000_i1061" DrawAspect="Content" ObjectID="_1566740987" r:id="rId70"/>
                                          </w:objec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183" w:type="pct"/>
                                        <w:shd w:val="clear" w:color="auto" w:fill="auto"/>
                                      </w:tcPr>
                                      <w:p w14:paraId="3351A147" w14:textId="77777777" w:rsidR="00240219" w:rsidRPr="00240219" w:rsidRDefault="00240219" w:rsidP="00240219">
                                        <w:pPr>
                                          <w:spacing w:before="120"/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  <w:t xml:space="preserve">4. </w:t>
                                        </w:r>
                                      </w:p>
                                    </w:tc>
                                  </w:tr>
                                </w:tbl>
                                <w:p w14:paraId="1AA08803" w14:textId="77777777" w:rsidR="00240219" w:rsidRDefault="00240219" w:rsidP="002207C4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3BDE802" id="Text Box 1882" o:spid="_x0000_s1064" type="#_x0000_t202" style="position:absolute;margin-left:2.85pt;margin-top:1.7pt;width:323.25pt;height:126pt;z-index:251618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" stroked="f">
                      <v:textbox>
                        <w:txbxContent>
                          <w:tbl>
                            <w:tblPr>
                              <w:tblW w:w="4785" w:type="pct"/>
                              <w:jc w:val="center"/>
                              <w:tblBorders>
                                <w:insideH w:val="single" w:sz="12" w:space="0" w:color="auto"/>
                                <w:insideV w:val="single" w:sz="12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2148"/>
                              <w:gridCol w:w="3763"/>
                            </w:tblGrid>
                            <w:tr w:rsidR="00240219" w:rsidRPr="000D7068" w14:paraId="7E98C05F" w14:textId="77777777" w:rsidTr="0023206D">
                              <w:trPr>
                                <w:trHeight w:val="266"/>
                                <w:jc w:val="center"/>
                              </w:trPr>
                              <w:tc>
                                <w:tcPr>
                                  <w:tcW w:w="1817" w:type="pct"/>
                                  <w:shd w:val="clear" w:color="auto" w:fill="auto"/>
                                </w:tcPr>
                                <w:p w14:paraId="306E7CF7" w14:textId="77777777" w:rsidR="00240219" w:rsidRPr="00240219" w:rsidRDefault="00240219" w:rsidP="00240219">
                                  <w:pPr>
                                    <w:jc w:val="center"/>
                                    <w:rPr>
                                      <w:rFonts w:ascii="Century Gothic" w:hAnsi="Century Gothic"/>
                                      <w:b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b/>
                                      <w:sz w:val="18"/>
                                      <w:szCs w:val="18"/>
                                    </w:rPr>
                                    <w:t>Statements</w:t>
                                  </w:r>
                                </w:p>
                              </w:tc>
                              <w:tc>
                                <w:tcPr>
                                  <w:tcW w:w="3183" w:type="pct"/>
                                  <w:shd w:val="clear" w:color="auto" w:fill="auto"/>
                                </w:tcPr>
                                <w:p w14:paraId="19BCE48D" w14:textId="77777777" w:rsidR="00240219" w:rsidRPr="00240219" w:rsidRDefault="00240219" w:rsidP="00240219">
                                  <w:pPr>
                                    <w:jc w:val="center"/>
                                    <w:rPr>
                                      <w:rFonts w:ascii="Century Gothic" w:hAnsi="Century Gothic"/>
                                      <w:b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b/>
                                      <w:sz w:val="18"/>
                                      <w:szCs w:val="18"/>
                                    </w:rPr>
                                    <w:t>Reasons</w:t>
                                  </w:r>
                                </w:p>
                              </w:tc>
                            </w:tr>
                            <w:tr w:rsidR="00240219" w:rsidRPr="000D7068" w14:paraId="14B61EEA" w14:textId="77777777" w:rsidTr="00240219">
                              <w:trPr>
                                <w:trHeight w:val="428"/>
                                <w:jc w:val="center"/>
                              </w:trPr>
                              <w:tc>
                                <w:tcPr>
                                  <w:tcW w:w="1817" w:type="pct"/>
                                  <w:shd w:val="clear" w:color="auto" w:fill="auto"/>
                                </w:tcPr>
                                <w:p w14:paraId="451903D5" w14:textId="77777777" w:rsidR="00240219" w:rsidRPr="00240219" w:rsidRDefault="00240219" w:rsidP="00240219">
                                  <w:pPr>
                                    <w:spacing w:before="120"/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 xml:space="preserve">1. </w:t>
                                  </w:r>
                                  <w:r w:rsidRPr="00240219">
                                    <w:rPr>
                                      <w:rFonts w:ascii="Century Gothic" w:hAnsi="Century Gothic"/>
                                      <w:position w:val="-6"/>
                                      <w:sz w:val="18"/>
                                      <w:szCs w:val="18"/>
                                    </w:rPr>
                                    <w:object w:dxaOrig="1020" w:dyaOrig="340" w14:anchorId="07616349">
                                      <v:shape id="_x0000_i1055" type="#_x0000_t75" style="width:35.1pt;height:11.25pt" o:ole="">
                                        <v:imagedata r:id="rId61" o:title=""/>
                                      </v:shape>
                                      <o:OLEObject Type="Embed" ProgID="Equation.DSMT4" ShapeID="_x0000_i1055" DrawAspect="Content" ObjectID="_1566740984" r:id="rId71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3183" w:type="pct"/>
                                  <w:shd w:val="clear" w:color="auto" w:fill="auto"/>
                                </w:tcPr>
                                <w:p w14:paraId="6BB4DE04" w14:textId="77777777" w:rsidR="00240219" w:rsidRPr="00240219" w:rsidRDefault="00240219" w:rsidP="00240219">
                                  <w:pPr>
                                    <w:spacing w:before="120"/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 xml:space="preserve">1. </w:t>
                                  </w:r>
                                </w:p>
                              </w:tc>
                            </w:tr>
                            <w:tr w:rsidR="00240219" w:rsidRPr="000D7068" w14:paraId="3237A50E" w14:textId="77777777" w:rsidTr="0023206D">
                              <w:trPr>
                                <w:trHeight w:val="533"/>
                                <w:jc w:val="center"/>
                              </w:trPr>
                              <w:tc>
                                <w:tcPr>
                                  <w:tcW w:w="1817" w:type="pct"/>
                                  <w:shd w:val="clear" w:color="auto" w:fill="auto"/>
                                </w:tcPr>
                                <w:p w14:paraId="29CCBA5F" w14:textId="77777777" w:rsidR="00240219" w:rsidRPr="00240219" w:rsidRDefault="00240219" w:rsidP="00240219">
                                  <w:pPr>
                                    <w:spacing w:before="120"/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 xml:space="preserve">2. </w:t>
                                  </w:r>
                                  <w:r w:rsidRPr="00240219">
                                    <w:rPr>
                                      <w:rFonts w:ascii="Century Gothic" w:hAnsi="Century Gothic"/>
                                      <w:position w:val="-6"/>
                                      <w:sz w:val="18"/>
                                      <w:szCs w:val="18"/>
                                    </w:rPr>
                                    <w:object w:dxaOrig="704" w:dyaOrig="219" w14:anchorId="3E2AABEE">
                                      <v:shape id="_x0000_i1057" type="#_x0000_t75" style="width:35.2pt;height:10.95pt" o:ole="">
                                        <v:imagedata r:id="rId66" o:title=""/>
                                      </v:shape>
                                      <o:OLEObject Type="Embed" ProgID="Equation.DSMT4" ShapeID="_x0000_i1057" DrawAspect="Content" ObjectID="_1566740985" r:id="rId72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3183" w:type="pct"/>
                                  <w:shd w:val="clear" w:color="auto" w:fill="auto"/>
                                </w:tcPr>
                                <w:p w14:paraId="2E168D4E" w14:textId="77777777" w:rsidR="00240219" w:rsidRPr="00240219" w:rsidRDefault="00240219" w:rsidP="00240219">
                                  <w:pPr>
                                    <w:spacing w:before="120"/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>2.</w:t>
                                  </w:r>
                                </w:p>
                              </w:tc>
                            </w:tr>
                            <w:tr w:rsidR="00240219" w:rsidRPr="000D7068" w14:paraId="2E0041F8" w14:textId="77777777" w:rsidTr="0023206D">
                              <w:trPr>
                                <w:trHeight w:val="513"/>
                                <w:jc w:val="center"/>
                              </w:trPr>
                              <w:tc>
                                <w:tcPr>
                                  <w:tcW w:w="1817" w:type="pct"/>
                                  <w:shd w:val="clear" w:color="auto" w:fill="auto"/>
                                </w:tcPr>
                                <w:p w14:paraId="1BC3DB03" w14:textId="77777777" w:rsidR="00240219" w:rsidRPr="00240219" w:rsidRDefault="00240219" w:rsidP="00240219">
                                  <w:pPr>
                                    <w:spacing w:before="120"/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 xml:space="preserve">3. </w:t>
                                  </w:r>
                                  <w:r w:rsidRPr="00240219">
                                    <w:rPr>
                                      <w:rFonts w:ascii="Century Gothic" w:hAnsi="Century Gothic"/>
                                      <w:position w:val="-6"/>
                                      <w:sz w:val="18"/>
                                      <w:szCs w:val="18"/>
                                    </w:rPr>
                                    <w:object w:dxaOrig="1411" w:dyaOrig="228" w14:anchorId="06129D16">
                                      <v:shape id="_x0000_i1059" type="#_x0000_t75" style="width:70.55pt;height:11.4pt" o:ole="">
                                        <v:imagedata r:id="rId68" o:title=""/>
                                      </v:shape>
                                      <o:OLEObject Type="Embed" ProgID="Equation.DSMT4" ShapeID="_x0000_i1059" DrawAspect="Content" ObjectID="_1566740986" r:id="rId73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3183" w:type="pct"/>
                                  <w:shd w:val="clear" w:color="auto" w:fill="auto"/>
                                </w:tcPr>
                                <w:p w14:paraId="43B5BC29" w14:textId="77777777" w:rsidR="00240219" w:rsidRPr="00240219" w:rsidRDefault="00240219" w:rsidP="00240219">
                                  <w:pPr>
                                    <w:spacing w:before="120"/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 xml:space="preserve">3. </w:t>
                                  </w:r>
                                </w:p>
                              </w:tc>
                            </w:tr>
                            <w:tr w:rsidR="00240219" w:rsidRPr="000D7068" w14:paraId="5DA4E98C" w14:textId="77777777" w:rsidTr="0023206D">
                              <w:trPr>
                                <w:trHeight w:val="513"/>
                                <w:jc w:val="center"/>
                              </w:trPr>
                              <w:tc>
                                <w:tcPr>
                                  <w:tcW w:w="1817" w:type="pct"/>
                                  <w:shd w:val="clear" w:color="auto" w:fill="auto"/>
                                </w:tcPr>
                                <w:p w14:paraId="5AEF8F19" w14:textId="77777777" w:rsidR="00240219" w:rsidRPr="00240219" w:rsidRDefault="00240219" w:rsidP="00240219">
                                  <w:pPr>
                                    <w:spacing w:before="120"/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 xml:space="preserve">4. </w:t>
                                  </w:r>
                                  <w:r w:rsidRPr="00240219">
                                    <w:rPr>
                                      <w:rFonts w:ascii="Century Gothic" w:hAnsi="Century Gothic"/>
                                      <w:position w:val="-6"/>
                                      <w:sz w:val="18"/>
                                      <w:szCs w:val="18"/>
                                    </w:rPr>
                                    <w:object w:dxaOrig="1294" w:dyaOrig="219" w14:anchorId="1320FD62">
                                      <v:shape id="_x0000_i1061" type="#_x0000_t75" style="width:64.7pt;height:10.95pt" o:ole="">
                                        <v:imagedata r:id="rId63" o:title=""/>
                                      </v:shape>
                                      <o:OLEObject Type="Embed" ProgID="Equation.DSMT4" ShapeID="_x0000_i1061" DrawAspect="Content" ObjectID="_1566740987" r:id="rId74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3183" w:type="pct"/>
                                  <w:shd w:val="clear" w:color="auto" w:fill="auto"/>
                                </w:tcPr>
                                <w:p w14:paraId="3351A147" w14:textId="77777777" w:rsidR="00240219" w:rsidRPr="00240219" w:rsidRDefault="00240219" w:rsidP="00240219">
                                  <w:pPr>
                                    <w:spacing w:before="120"/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 xml:space="preserve">4. </w:t>
                                  </w:r>
                                </w:p>
                              </w:tc>
                            </w:tr>
                          </w:tbl>
                          <w:p w14:paraId="1AA08803" w14:textId="77777777" w:rsidR="00240219" w:rsidRDefault="00240219" w:rsidP="002207C4"/>
                        </w:txbxContent>
                      </v:textbox>
                    </v:shape>
                  </w:pict>
                </mc:Fallback>
              </mc:AlternateContent>
            </w:r>
          </w:p>
          <w:p w14:paraId="6AED57EA" w14:textId="77777777" w:rsidR="00240219" w:rsidRDefault="00240219" w:rsidP="002207C4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2E52AE89" w14:textId="77777777" w:rsidR="00240219" w:rsidRDefault="00240219" w:rsidP="002207C4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34FE816E" w14:textId="77777777" w:rsidR="00240219" w:rsidRDefault="00240219" w:rsidP="002207C4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22B833A0" w14:textId="77777777" w:rsidR="00240219" w:rsidRDefault="00240219" w:rsidP="002207C4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0FA152BA" w14:textId="77777777" w:rsidR="00240219" w:rsidRDefault="00240219" w:rsidP="002207C4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3AEF55A1" w14:textId="77777777" w:rsidR="00240219" w:rsidRDefault="00240219" w:rsidP="002207C4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0AB4D3D7" w14:textId="77777777" w:rsidR="00240219" w:rsidRDefault="00240219" w:rsidP="002207C4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562F841E" w14:textId="77777777" w:rsidR="00240219" w:rsidRDefault="00240219" w:rsidP="002207C4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77EC68C2" w14:textId="77777777" w:rsidR="00240219" w:rsidRDefault="00240219" w:rsidP="002207C4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437BCFF7" w14:textId="77777777" w:rsidR="00240219" w:rsidRDefault="00274762" w:rsidP="002207C4">
            <w:pPr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pict w14:anchorId="033A90F3">
                <v:rect id="_x0000_i1062" style="width:326.7pt;height:2pt" o:hralign="center" o:hrstd="t" o:hrnoshade="t" o:hr="t" fillcolor="black [3213]" stroked="f"/>
              </w:pict>
            </w:r>
          </w:p>
          <w:p w14:paraId="7FE6095F" w14:textId="77777777" w:rsidR="00240219" w:rsidRDefault="00240219" w:rsidP="00D90481">
            <w:pPr>
              <w:pStyle w:val="ListParagraph"/>
              <w:numPr>
                <w:ilvl w:val="0"/>
                <w:numId w:val="45"/>
              </w:numPr>
              <w:ind w:left="432"/>
              <w:rPr>
                <w:rFonts w:ascii="Century Gothic" w:hAnsi="Century Gothic"/>
                <w:sz w:val="20"/>
                <w:szCs w:val="20"/>
              </w:rPr>
            </w:pPr>
            <w:r>
              <w:rPr>
                <w:noProof/>
              </w:rPr>
              <w:drawing>
                <wp:anchor distT="0" distB="0" distL="114300" distR="114300" simplePos="0" relativeHeight="251652608" behindDoc="1" locked="0" layoutInCell="1" allowOverlap="1" wp14:anchorId="78D76BF4" wp14:editId="7B5559E3">
                  <wp:simplePos x="0" y="0"/>
                  <wp:positionH relativeFrom="column">
                    <wp:posOffset>2646045</wp:posOffset>
                  </wp:positionH>
                  <wp:positionV relativeFrom="paragraph">
                    <wp:posOffset>29846</wp:posOffset>
                  </wp:positionV>
                  <wp:extent cx="1186542" cy="647700"/>
                  <wp:effectExtent l="0" t="0" r="0" b="0"/>
                  <wp:wrapNone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9056" t="19273" r="2151" b="4000"/>
                          <a:stretch/>
                        </pic:blipFill>
                        <pic:spPr bwMode="auto">
                          <a:xfrm>
                            <a:off x="0" y="0"/>
                            <a:ext cx="1188720" cy="6488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Century Gothic" w:hAnsi="Century Gothic"/>
                <w:sz w:val="20"/>
                <w:szCs w:val="20"/>
              </w:rPr>
              <w:t xml:space="preserve">Given: </w:t>
            </w:r>
            <w:r w:rsidRPr="0023206D">
              <w:rPr>
                <w:rFonts w:ascii="Century Gothic" w:hAnsi="Century Gothic"/>
                <w:position w:val="-10"/>
                <w:sz w:val="20"/>
                <w:szCs w:val="20"/>
              </w:rPr>
              <w:object w:dxaOrig="1760" w:dyaOrig="380" w14:anchorId="1466601D">
                <v:shape id="_x0000_i1063" type="#_x0000_t75" style="width:83pt;height:17.4pt" o:ole="">
                  <v:imagedata r:id="rId76" o:title=""/>
                </v:shape>
                <o:OLEObject Type="Embed" ProgID="Equation.DSMT4" ShapeID="_x0000_i1063" DrawAspect="Content" ObjectID="_1566740979" r:id="rId77"/>
              </w:object>
            </w:r>
            <w:r>
              <w:rPr>
                <w:rFonts w:ascii="Century Gothic" w:hAnsi="Century Gothic"/>
                <w:sz w:val="20"/>
                <w:szCs w:val="20"/>
              </w:rPr>
              <w:t xml:space="preserve">   </w:t>
            </w:r>
          </w:p>
          <w:p w14:paraId="37028F21" w14:textId="77777777" w:rsidR="00240219" w:rsidRDefault="00240219" w:rsidP="00E10166">
            <w:pPr>
              <w:pStyle w:val="ListParagraph"/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 xml:space="preserve">Prove: </w:t>
            </w:r>
            <w:r w:rsidRPr="0023206D">
              <w:rPr>
                <w:rFonts w:ascii="Century Gothic" w:hAnsi="Century Gothic"/>
                <w:position w:val="-6"/>
                <w:sz w:val="20"/>
                <w:szCs w:val="20"/>
              </w:rPr>
              <w:object w:dxaOrig="1500" w:dyaOrig="279" w14:anchorId="3681FBBF">
                <v:shape id="_x0000_i1064" type="#_x0000_t75" style="width:75pt;height:13.95pt" o:ole="">
                  <v:imagedata r:id="rId78" o:title=""/>
                </v:shape>
                <o:OLEObject Type="Embed" ProgID="Equation.DSMT4" ShapeID="_x0000_i1064" DrawAspect="Content" ObjectID="_1566740980" r:id="rId79"/>
              </w:object>
            </w:r>
          </w:p>
          <w:p w14:paraId="7839A426" w14:textId="77777777" w:rsidR="00240219" w:rsidRDefault="00240219" w:rsidP="0023206D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565B4ABA" w14:textId="77777777" w:rsidR="00240219" w:rsidRDefault="00240219" w:rsidP="0023206D">
            <w:pPr>
              <w:rPr>
                <w:rFonts w:ascii="Century Gothic" w:hAnsi="Century Gothic"/>
                <w:sz w:val="20"/>
                <w:szCs w:val="20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35200" behindDoc="0" locked="0" layoutInCell="1" allowOverlap="1" wp14:anchorId="33A3A59B" wp14:editId="2814EF45">
                      <wp:simplePos x="0" y="0"/>
                      <wp:positionH relativeFrom="column">
                        <wp:posOffset>-41090</wp:posOffset>
                      </wp:positionH>
                      <wp:positionV relativeFrom="paragraph">
                        <wp:posOffset>146910</wp:posOffset>
                      </wp:positionV>
                      <wp:extent cx="4149524" cy="1857737"/>
                      <wp:effectExtent l="0" t="0" r="3810" b="9525"/>
                      <wp:wrapNone/>
                      <wp:docPr id="1" name="Text Box 188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149524" cy="1857737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tbl>
                                  <w:tblPr>
                                    <w:tblW w:w="4785" w:type="pct"/>
                                    <w:jc w:val="center"/>
                                    <w:tblBorders>
                                      <w:insideH w:val="single" w:sz="12" w:space="0" w:color="auto"/>
                                      <w:insideV w:val="single" w:sz="12" w:space="0" w:color="auto"/>
                                    </w:tblBorders>
                                    <w:tblLook w:val="04A0" w:firstRow="1" w:lastRow="0" w:firstColumn="1" w:lastColumn="0" w:noHBand="0" w:noVBand="1"/>
                                  </w:tblPr>
                                  <w:tblGrid>
                                    <w:gridCol w:w="2036"/>
                                    <w:gridCol w:w="3941"/>
                                  </w:tblGrid>
                                  <w:tr w:rsidR="00240219" w:rsidRPr="000D7068" w14:paraId="382F5E50" w14:textId="77777777" w:rsidTr="00F604FF">
                                    <w:trPr>
                                      <w:trHeight w:val="266"/>
                                      <w:jc w:val="center"/>
                                    </w:trPr>
                                    <w:tc>
                                      <w:tcPr>
                                        <w:tcW w:w="1703" w:type="pct"/>
                                        <w:shd w:val="clear" w:color="auto" w:fill="auto"/>
                                      </w:tcPr>
                                      <w:p w14:paraId="49C34288" w14:textId="77777777" w:rsidR="00240219" w:rsidRPr="00240219" w:rsidRDefault="00240219" w:rsidP="00240219">
                                        <w:pPr>
                                          <w:jc w:val="center"/>
                                          <w:rPr>
                                            <w:rFonts w:ascii="Century Gothic" w:hAnsi="Century Gothic"/>
                                            <w:b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b/>
                                            <w:sz w:val="18"/>
                                            <w:szCs w:val="18"/>
                                          </w:rPr>
                                          <w:t>Statements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297" w:type="pct"/>
                                        <w:shd w:val="clear" w:color="auto" w:fill="auto"/>
                                      </w:tcPr>
                                      <w:p w14:paraId="62DC4AD3" w14:textId="77777777" w:rsidR="00240219" w:rsidRPr="00240219" w:rsidRDefault="00240219" w:rsidP="00240219">
                                        <w:pPr>
                                          <w:jc w:val="center"/>
                                          <w:rPr>
                                            <w:rFonts w:ascii="Century Gothic" w:hAnsi="Century Gothic"/>
                                            <w:b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b/>
                                            <w:sz w:val="18"/>
                                            <w:szCs w:val="18"/>
                                          </w:rPr>
                                          <w:t>Reasons</w:t>
                                        </w:r>
                                      </w:p>
                                    </w:tc>
                                  </w:tr>
                                  <w:tr w:rsidR="00240219" w:rsidRPr="000D7068" w14:paraId="13DA6A68" w14:textId="77777777" w:rsidTr="00240219">
                                    <w:trPr>
                                      <w:trHeight w:val="426"/>
                                      <w:jc w:val="center"/>
                                    </w:trPr>
                                    <w:tc>
                                      <w:tcPr>
                                        <w:tcW w:w="1703" w:type="pct"/>
                                        <w:shd w:val="clear" w:color="auto" w:fill="auto"/>
                                      </w:tcPr>
                                      <w:p w14:paraId="0C41FEDA" w14:textId="77777777" w:rsidR="00240219" w:rsidRPr="00240219" w:rsidRDefault="00240219" w:rsidP="00240219">
                                        <w:pPr>
                                          <w:spacing w:before="120" w:after="120"/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  <w:t xml:space="preserve">1. </w:t>
                                        </w:r>
                                        <w:r w:rsidRPr="00240219">
                                          <w:rPr>
                                            <w:rFonts w:ascii="Century Gothic" w:hAnsi="Century Gothic"/>
                                            <w:position w:val="-4"/>
                                            <w:sz w:val="18"/>
                                            <w:szCs w:val="18"/>
                                          </w:rPr>
                                          <w:object w:dxaOrig="710" w:dyaOrig="250" w14:anchorId="73A54867">
                                            <v:shape id="_x0000_i1066" type="#_x0000_t75" style="width:35.5pt;height:12.5pt" o:ole="">
                                              <v:imagedata r:id="rId80" o:title=""/>
                                            </v:shape>
                                            <o:OLEObject Type="Embed" ProgID="Equation.DSMT4" ShapeID="_x0000_i1066" DrawAspect="Content" ObjectID="_1566740988" r:id="rId81"/>
                                          </w:objec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297" w:type="pct"/>
                                        <w:shd w:val="clear" w:color="auto" w:fill="auto"/>
                                      </w:tcPr>
                                      <w:p w14:paraId="5ADAB83A" w14:textId="77777777" w:rsidR="00240219" w:rsidRPr="00240219" w:rsidRDefault="00240219" w:rsidP="00240219">
                                        <w:pPr>
                                          <w:spacing w:before="120" w:after="120"/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  <w:t xml:space="preserve">1. </w:t>
                                        </w:r>
                                      </w:p>
                                    </w:tc>
                                  </w:tr>
                                  <w:tr w:rsidR="00240219" w:rsidRPr="000D7068" w14:paraId="1291866E" w14:textId="77777777" w:rsidTr="00240219">
                                    <w:trPr>
                                      <w:trHeight w:val="354"/>
                                      <w:jc w:val="center"/>
                                    </w:trPr>
                                    <w:tc>
                                      <w:tcPr>
                                        <w:tcW w:w="1703" w:type="pct"/>
                                        <w:shd w:val="clear" w:color="auto" w:fill="auto"/>
                                      </w:tcPr>
                                      <w:p w14:paraId="3D30C962" w14:textId="77777777" w:rsidR="00240219" w:rsidRPr="00240219" w:rsidRDefault="00240219" w:rsidP="00240219">
                                        <w:pPr>
                                          <w:spacing w:before="120" w:after="120"/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  <w:t xml:space="preserve">2. 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297" w:type="pct"/>
                                        <w:shd w:val="clear" w:color="auto" w:fill="auto"/>
                                      </w:tcPr>
                                      <w:p w14:paraId="13AA97E2" w14:textId="77777777" w:rsidR="00240219" w:rsidRPr="00240219" w:rsidRDefault="00240219" w:rsidP="00240219">
                                        <w:pPr>
                                          <w:spacing w:before="120" w:after="120"/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  <w:t>2.  Given</w:t>
                                        </w:r>
                                      </w:p>
                                    </w:tc>
                                  </w:tr>
                                  <w:tr w:rsidR="00240219" w:rsidRPr="000D7068" w14:paraId="2FAC1099" w14:textId="77777777" w:rsidTr="00240219">
                                    <w:trPr>
                                      <w:trHeight w:val="408"/>
                                      <w:jc w:val="center"/>
                                    </w:trPr>
                                    <w:tc>
                                      <w:tcPr>
                                        <w:tcW w:w="1703" w:type="pct"/>
                                        <w:shd w:val="clear" w:color="auto" w:fill="auto"/>
                                      </w:tcPr>
                                      <w:p w14:paraId="73DEEED1" w14:textId="77777777" w:rsidR="00240219" w:rsidRPr="00240219" w:rsidRDefault="00240219" w:rsidP="00240219">
                                        <w:pPr>
                                          <w:spacing w:before="120" w:after="120"/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  <w:t xml:space="preserve">3. </w:t>
                                        </w:r>
                                        <w:r w:rsidRPr="00240219">
                                          <w:rPr>
                                            <w:rFonts w:ascii="Century Gothic" w:hAnsi="Century Gothic"/>
                                            <w:position w:val="-6"/>
                                            <w:sz w:val="18"/>
                                            <w:szCs w:val="18"/>
                                          </w:rPr>
                                          <w:object w:dxaOrig="1480" w:dyaOrig="279" w14:anchorId="26D79347">
                                            <v:shape id="_x0000_i1068" type="#_x0000_t75" style="width:57.4pt;height:11pt" o:ole="">
                                              <v:imagedata r:id="rId82" o:title=""/>
                                            </v:shape>
                                            <o:OLEObject Type="Embed" ProgID="Equation.DSMT4" ShapeID="_x0000_i1068" DrawAspect="Content" ObjectID="_1566740989" r:id="rId83"/>
                                          </w:objec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297" w:type="pct"/>
                                        <w:shd w:val="clear" w:color="auto" w:fill="auto"/>
                                      </w:tcPr>
                                      <w:p w14:paraId="4A7CC55B" w14:textId="77777777" w:rsidR="00240219" w:rsidRPr="00240219" w:rsidRDefault="00240219" w:rsidP="00240219">
                                        <w:pPr>
                                          <w:spacing w:before="120" w:after="120"/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  <w:t xml:space="preserve">3. </w:t>
                                        </w:r>
                                      </w:p>
                                    </w:tc>
                                  </w:tr>
                                  <w:tr w:rsidR="00240219" w:rsidRPr="000D7068" w14:paraId="62B27877" w14:textId="77777777" w:rsidTr="00240219">
                                    <w:trPr>
                                      <w:trHeight w:val="75"/>
                                      <w:jc w:val="center"/>
                                    </w:trPr>
                                    <w:tc>
                                      <w:tcPr>
                                        <w:tcW w:w="1703" w:type="pct"/>
                                        <w:shd w:val="clear" w:color="auto" w:fill="auto"/>
                                      </w:tcPr>
                                      <w:p w14:paraId="77057D91" w14:textId="77777777" w:rsidR="00240219" w:rsidRPr="00240219" w:rsidRDefault="00240219" w:rsidP="00240219">
                                        <w:pPr>
                                          <w:spacing w:before="120" w:after="120"/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  <w:t xml:space="preserve">4. </w:t>
                                        </w:r>
                                        <w:r w:rsidRPr="00240219">
                                          <w:rPr>
                                            <w:rFonts w:ascii="Century Gothic" w:hAnsi="Century Gothic"/>
                                            <w:position w:val="-6"/>
                                            <w:sz w:val="18"/>
                                            <w:szCs w:val="18"/>
                                          </w:rPr>
                                          <w:object w:dxaOrig="1420" w:dyaOrig="279" w14:anchorId="3739C803">
                                            <v:shape id="_x0000_i1070" type="#_x0000_t75" style="width:62pt;height:12.35pt" o:ole="">
                                              <v:imagedata r:id="rId84" o:title=""/>
                                            </v:shape>
                                            <o:OLEObject Type="Embed" ProgID="Equation.DSMT4" ShapeID="_x0000_i1070" DrawAspect="Content" ObjectID="_1566740990" r:id="rId85"/>
                                          </w:objec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297" w:type="pct"/>
                                        <w:shd w:val="clear" w:color="auto" w:fill="auto"/>
                                      </w:tcPr>
                                      <w:p w14:paraId="28AF2887" w14:textId="77777777" w:rsidR="00240219" w:rsidRPr="00240219" w:rsidRDefault="00240219" w:rsidP="00240219">
                                        <w:pPr>
                                          <w:spacing w:before="120" w:after="120"/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  <w:t>4.</w:t>
                                        </w:r>
                                      </w:p>
                                    </w:tc>
                                  </w:tr>
                                  <w:tr w:rsidR="00240219" w:rsidRPr="000D7068" w14:paraId="71A0998B" w14:textId="77777777" w:rsidTr="00F604FF">
                                    <w:trPr>
                                      <w:trHeight w:val="513"/>
                                      <w:jc w:val="center"/>
                                    </w:trPr>
                                    <w:tc>
                                      <w:tcPr>
                                        <w:tcW w:w="1703" w:type="pct"/>
                                        <w:shd w:val="clear" w:color="auto" w:fill="auto"/>
                                      </w:tcPr>
                                      <w:p w14:paraId="73C45A9F" w14:textId="77777777" w:rsidR="00240219" w:rsidRPr="00240219" w:rsidRDefault="00240219" w:rsidP="00240219">
                                        <w:pPr>
                                          <w:spacing w:before="120" w:after="120"/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  <w:t xml:space="preserve">5. </w:t>
                                        </w:r>
                                        <w:r w:rsidRPr="00240219">
                                          <w:rPr>
                                            <w:rFonts w:ascii="Century Gothic" w:hAnsi="Century Gothic"/>
                                            <w:position w:val="-6"/>
                                            <w:sz w:val="18"/>
                                            <w:szCs w:val="18"/>
                                          </w:rPr>
                                          <w:object w:dxaOrig="1500" w:dyaOrig="279" w14:anchorId="3EBADDED">
                                            <v:shape id="_x0000_i1072" type="#_x0000_t75" style="width:65.2pt;height:12.25pt" o:ole="">
                                              <v:imagedata r:id="rId78" o:title=""/>
                                            </v:shape>
                                            <o:OLEObject Type="Embed" ProgID="Equation.DSMT4" ShapeID="_x0000_i1072" DrawAspect="Content" ObjectID="_1566740991" r:id="rId86"/>
                                          </w:objec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297" w:type="pct"/>
                                        <w:shd w:val="clear" w:color="auto" w:fill="auto"/>
                                      </w:tcPr>
                                      <w:p w14:paraId="4ED58D75" w14:textId="77777777" w:rsidR="00240219" w:rsidRPr="00240219" w:rsidRDefault="00240219" w:rsidP="00240219">
                                        <w:pPr>
                                          <w:spacing w:before="120" w:after="120"/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  <w:t xml:space="preserve">5. </w:t>
                                        </w:r>
                                      </w:p>
                                    </w:tc>
                                  </w:tr>
                                </w:tbl>
                                <w:p w14:paraId="392F53BF" w14:textId="77777777" w:rsidR="00240219" w:rsidRDefault="00240219" w:rsidP="00E10166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3A3A59B" id="_x0000_s1065" type="#_x0000_t202" style="position:absolute;margin-left:-3.25pt;margin-top:11.55pt;width:326.75pt;height:146.3pt;z-index:251635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" stroked="f">
                      <v:textbox>
                        <w:txbxContent>
                          <w:tbl>
                            <w:tblPr>
                              <w:tblW w:w="4785" w:type="pct"/>
                              <w:jc w:val="center"/>
                              <w:tblBorders>
                                <w:insideH w:val="single" w:sz="12" w:space="0" w:color="auto"/>
                                <w:insideV w:val="single" w:sz="12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2036"/>
                              <w:gridCol w:w="3941"/>
                            </w:tblGrid>
                            <w:tr w:rsidR="00240219" w:rsidRPr="000D7068" w14:paraId="382F5E50" w14:textId="77777777" w:rsidTr="00F604FF">
                              <w:trPr>
                                <w:trHeight w:val="266"/>
                                <w:jc w:val="center"/>
                              </w:trPr>
                              <w:tc>
                                <w:tcPr>
                                  <w:tcW w:w="1703" w:type="pct"/>
                                  <w:shd w:val="clear" w:color="auto" w:fill="auto"/>
                                </w:tcPr>
                                <w:p w14:paraId="49C34288" w14:textId="77777777" w:rsidR="00240219" w:rsidRPr="00240219" w:rsidRDefault="00240219" w:rsidP="00240219">
                                  <w:pPr>
                                    <w:jc w:val="center"/>
                                    <w:rPr>
                                      <w:rFonts w:ascii="Century Gothic" w:hAnsi="Century Gothic"/>
                                      <w:b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b/>
                                      <w:sz w:val="18"/>
                                      <w:szCs w:val="18"/>
                                    </w:rPr>
                                    <w:t>Statements</w:t>
                                  </w:r>
                                </w:p>
                              </w:tc>
                              <w:tc>
                                <w:tcPr>
                                  <w:tcW w:w="3297" w:type="pct"/>
                                  <w:shd w:val="clear" w:color="auto" w:fill="auto"/>
                                </w:tcPr>
                                <w:p w14:paraId="62DC4AD3" w14:textId="77777777" w:rsidR="00240219" w:rsidRPr="00240219" w:rsidRDefault="00240219" w:rsidP="00240219">
                                  <w:pPr>
                                    <w:jc w:val="center"/>
                                    <w:rPr>
                                      <w:rFonts w:ascii="Century Gothic" w:hAnsi="Century Gothic"/>
                                      <w:b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b/>
                                      <w:sz w:val="18"/>
                                      <w:szCs w:val="18"/>
                                    </w:rPr>
                                    <w:t>Reasons</w:t>
                                  </w:r>
                                </w:p>
                              </w:tc>
                            </w:tr>
                            <w:tr w:rsidR="00240219" w:rsidRPr="000D7068" w14:paraId="13DA6A68" w14:textId="77777777" w:rsidTr="00240219">
                              <w:trPr>
                                <w:trHeight w:val="426"/>
                                <w:jc w:val="center"/>
                              </w:trPr>
                              <w:tc>
                                <w:tcPr>
                                  <w:tcW w:w="1703" w:type="pct"/>
                                  <w:shd w:val="clear" w:color="auto" w:fill="auto"/>
                                </w:tcPr>
                                <w:p w14:paraId="0C41FEDA" w14:textId="77777777" w:rsidR="00240219" w:rsidRPr="00240219" w:rsidRDefault="00240219" w:rsidP="00240219">
                                  <w:pPr>
                                    <w:spacing w:before="120" w:after="120"/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 xml:space="preserve">1. </w:t>
                                  </w:r>
                                  <w:r w:rsidRPr="00240219">
                                    <w:rPr>
                                      <w:rFonts w:ascii="Century Gothic" w:hAnsi="Century Gothic"/>
                                      <w:position w:val="-4"/>
                                      <w:sz w:val="18"/>
                                      <w:szCs w:val="18"/>
                                    </w:rPr>
                                    <w:object w:dxaOrig="710" w:dyaOrig="250" w14:anchorId="73A54867">
                                      <v:shape id="_x0000_i1066" type="#_x0000_t75" style="width:35.5pt;height:12.5pt" o:ole="">
                                        <v:imagedata r:id="rId80" o:title=""/>
                                      </v:shape>
                                      <o:OLEObject Type="Embed" ProgID="Equation.DSMT4" ShapeID="_x0000_i1066" DrawAspect="Content" ObjectID="_1566740988" r:id="rId87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3297" w:type="pct"/>
                                  <w:shd w:val="clear" w:color="auto" w:fill="auto"/>
                                </w:tcPr>
                                <w:p w14:paraId="5ADAB83A" w14:textId="77777777" w:rsidR="00240219" w:rsidRPr="00240219" w:rsidRDefault="00240219" w:rsidP="00240219">
                                  <w:pPr>
                                    <w:spacing w:before="120" w:after="120"/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 xml:space="preserve">1. </w:t>
                                  </w:r>
                                </w:p>
                              </w:tc>
                            </w:tr>
                            <w:tr w:rsidR="00240219" w:rsidRPr="000D7068" w14:paraId="1291866E" w14:textId="77777777" w:rsidTr="00240219">
                              <w:trPr>
                                <w:trHeight w:val="354"/>
                                <w:jc w:val="center"/>
                              </w:trPr>
                              <w:tc>
                                <w:tcPr>
                                  <w:tcW w:w="1703" w:type="pct"/>
                                  <w:shd w:val="clear" w:color="auto" w:fill="auto"/>
                                </w:tcPr>
                                <w:p w14:paraId="3D30C962" w14:textId="77777777" w:rsidR="00240219" w:rsidRPr="00240219" w:rsidRDefault="00240219" w:rsidP="00240219">
                                  <w:pPr>
                                    <w:spacing w:before="120" w:after="120"/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 xml:space="preserve">2. </w:t>
                                  </w:r>
                                </w:p>
                              </w:tc>
                              <w:tc>
                                <w:tcPr>
                                  <w:tcW w:w="3297" w:type="pct"/>
                                  <w:shd w:val="clear" w:color="auto" w:fill="auto"/>
                                </w:tcPr>
                                <w:p w14:paraId="13AA97E2" w14:textId="77777777" w:rsidR="00240219" w:rsidRPr="00240219" w:rsidRDefault="00240219" w:rsidP="00240219">
                                  <w:pPr>
                                    <w:spacing w:before="120" w:after="120"/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>2.  Given</w:t>
                                  </w:r>
                                </w:p>
                              </w:tc>
                            </w:tr>
                            <w:tr w:rsidR="00240219" w:rsidRPr="000D7068" w14:paraId="2FAC1099" w14:textId="77777777" w:rsidTr="00240219">
                              <w:trPr>
                                <w:trHeight w:val="408"/>
                                <w:jc w:val="center"/>
                              </w:trPr>
                              <w:tc>
                                <w:tcPr>
                                  <w:tcW w:w="1703" w:type="pct"/>
                                  <w:shd w:val="clear" w:color="auto" w:fill="auto"/>
                                </w:tcPr>
                                <w:p w14:paraId="73DEEED1" w14:textId="77777777" w:rsidR="00240219" w:rsidRPr="00240219" w:rsidRDefault="00240219" w:rsidP="00240219">
                                  <w:pPr>
                                    <w:spacing w:before="120" w:after="120"/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 xml:space="preserve">3. </w:t>
                                  </w:r>
                                  <w:r w:rsidRPr="00240219">
                                    <w:rPr>
                                      <w:rFonts w:ascii="Century Gothic" w:hAnsi="Century Gothic"/>
                                      <w:position w:val="-6"/>
                                      <w:sz w:val="18"/>
                                      <w:szCs w:val="18"/>
                                    </w:rPr>
                                    <w:object w:dxaOrig="1480" w:dyaOrig="279" w14:anchorId="26D79347">
                                      <v:shape id="_x0000_i1068" type="#_x0000_t75" style="width:57.4pt;height:11pt" o:ole="">
                                        <v:imagedata r:id="rId82" o:title=""/>
                                      </v:shape>
                                      <o:OLEObject Type="Embed" ProgID="Equation.DSMT4" ShapeID="_x0000_i1068" DrawAspect="Content" ObjectID="_1566740989" r:id="rId88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3297" w:type="pct"/>
                                  <w:shd w:val="clear" w:color="auto" w:fill="auto"/>
                                </w:tcPr>
                                <w:p w14:paraId="4A7CC55B" w14:textId="77777777" w:rsidR="00240219" w:rsidRPr="00240219" w:rsidRDefault="00240219" w:rsidP="00240219">
                                  <w:pPr>
                                    <w:spacing w:before="120" w:after="120"/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 xml:space="preserve">3. </w:t>
                                  </w:r>
                                </w:p>
                              </w:tc>
                            </w:tr>
                            <w:tr w:rsidR="00240219" w:rsidRPr="000D7068" w14:paraId="62B27877" w14:textId="77777777" w:rsidTr="00240219">
                              <w:trPr>
                                <w:trHeight w:val="75"/>
                                <w:jc w:val="center"/>
                              </w:trPr>
                              <w:tc>
                                <w:tcPr>
                                  <w:tcW w:w="1703" w:type="pct"/>
                                  <w:shd w:val="clear" w:color="auto" w:fill="auto"/>
                                </w:tcPr>
                                <w:p w14:paraId="77057D91" w14:textId="77777777" w:rsidR="00240219" w:rsidRPr="00240219" w:rsidRDefault="00240219" w:rsidP="00240219">
                                  <w:pPr>
                                    <w:spacing w:before="120" w:after="120"/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 xml:space="preserve">4. </w:t>
                                  </w:r>
                                  <w:r w:rsidRPr="00240219">
                                    <w:rPr>
                                      <w:rFonts w:ascii="Century Gothic" w:hAnsi="Century Gothic"/>
                                      <w:position w:val="-6"/>
                                      <w:sz w:val="18"/>
                                      <w:szCs w:val="18"/>
                                    </w:rPr>
                                    <w:object w:dxaOrig="1420" w:dyaOrig="279" w14:anchorId="3739C803">
                                      <v:shape id="_x0000_i1070" type="#_x0000_t75" style="width:62pt;height:12.35pt" o:ole="">
                                        <v:imagedata r:id="rId84" o:title=""/>
                                      </v:shape>
                                      <o:OLEObject Type="Embed" ProgID="Equation.DSMT4" ShapeID="_x0000_i1070" DrawAspect="Content" ObjectID="_1566740990" r:id="rId89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3297" w:type="pct"/>
                                  <w:shd w:val="clear" w:color="auto" w:fill="auto"/>
                                </w:tcPr>
                                <w:p w14:paraId="28AF2887" w14:textId="77777777" w:rsidR="00240219" w:rsidRPr="00240219" w:rsidRDefault="00240219" w:rsidP="00240219">
                                  <w:pPr>
                                    <w:spacing w:before="120" w:after="120"/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>4.</w:t>
                                  </w:r>
                                </w:p>
                              </w:tc>
                            </w:tr>
                            <w:tr w:rsidR="00240219" w:rsidRPr="000D7068" w14:paraId="71A0998B" w14:textId="77777777" w:rsidTr="00F604FF">
                              <w:trPr>
                                <w:trHeight w:val="513"/>
                                <w:jc w:val="center"/>
                              </w:trPr>
                              <w:tc>
                                <w:tcPr>
                                  <w:tcW w:w="1703" w:type="pct"/>
                                  <w:shd w:val="clear" w:color="auto" w:fill="auto"/>
                                </w:tcPr>
                                <w:p w14:paraId="73C45A9F" w14:textId="77777777" w:rsidR="00240219" w:rsidRPr="00240219" w:rsidRDefault="00240219" w:rsidP="00240219">
                                  <w:pPr>
                                    <w:spacing w:before="120" w:after="120"/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 xml:space="preserve">5. </w:t>
                                  </w:r>
                                  <w:r w:rsidRPr="00240219">
                                    <w:rPr>
                                      <w:rFonts w:ascii="Century Gothic" w:hAnsi="Century Gothic"/>
                                      <w:position w:val="-6"/>
                                      <w:sz w:val="18"/>
                                      <w:szCs w:val="18"/>
                                    </w:rPr>
                                    <w:object w:dxaOrig="1500" w:dyaOrig="279" w14:anchorId="3EBADDED">
                                      <v:shape id="_x0000_i1072" type="#_x0000_t75" style="width:65.2pt;height:12.25pt" o:ole="">
                                        <v:imagedata r:id="rId78" o:title=""/>
                                      </v:shape>
                                      <o:OLEObject Type="Embed" ProgID="Equation.DSMT4" ShapeID="_x0000_i1072" DrawAspect="Content" ObjectID="_1566740991" r:id="rId90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3297" w:type="pct"/>
                                  <w:shd w:val="clear" w:color="auto" w:fill="auto"/>
                                </w:tcPr>
                                <w:p w14:paraId="4ED58D75" w14:textId="77777777" w:rsidR="00240219" w:rsidRPr="00240219" w:rsidRDefault="00240219" w:rsidP="00240219">
                                  <w:pPr>
                                    <w:spacing w:before="120" w:after="120"/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 xml:space="preserve">5. </w:t>
                                  </w:r>
                                </w:p>
                              </w:tc>
                            </w:tr>
                          </w:tbl>
                          <w:p w14:paraId="392F53BF" w14:textId="77777777" w:rsidR="00240219" w:rsidRDefault="00240219" w:rsidP="00E10166"/>
                        </w:txbxContent>
                      </v:textbox>
                    </v:shape>
                  </w:pict>
                </mc:Fallback>
              </mc:AlternateContent>
            </w:r>
          </w:p>
          <w:p w14:paraId="074EA468" w14:textId="77777777" w:rsidR="00240219" w:rsidRDefault="00240219" w:rsidP="0023206D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6F05CD4B" w14:textId="77777777" w:rsidR="00240219" w:rsidRDefault="00240219" w:rsidP="0023206D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4CA1BA32" w14:textId="77777777" w:rsidR="00240219" w:rsidRDefault="00240219" w:rsidP="0023206D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7370E50E" w14:textId="77777777" w:rsidR="00240219" w:rsidRDefault="00240219" w:rsidP="0023206D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4D104292" w14:textId="77777777" w:rsidR="00240219" w:rsidRDefault="00240219" w:rsidP="0023206D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03D6B7E1" w14:textId="77777777" w:rsidR="00240219" w:rsidRDefault="00240219" w:rsidP="0023206D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5F58E83C" w14:textId="77777777" w:rsidR="00240219" w:rsidRDefault="00240219" w:rsidP="0023206D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70D23A28" w14:textId="77777777" w:rsidR="00240219" w:rsidRDefault="00240219" w:rsidP="0023206D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4C0E141B" w14:textId="77777777" w:rsidR="00240219" w:rsidRDefault="00240219" w:rsidP="0023206D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53262826" w14:textId="77777777" w:rsidR="00240219" w:rsidRDefault="00240219" w:rsidP="0023206D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79DF198F" w14:textId="77777777" w:rsidR="00240219" w:rsidRDefault="00240219" w:rsidP="0023206D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7EE48865" w14:textId="77777777" w:rsidR="00240219" w:rsidRPr="002207C4" w:rsidRDefault="00240219" w:rsidP="002207C4">
            <w:pPr>
              <w:rPr>
                <w:rFonts w:ascii="Century Gothic" w:hAnsi="Century Gothic"/>
                <w:sz w:val="20"/>
                <w:szCs w:val="20"/>
              </w:rPr>
            </w:pPr>
          </w:p>
        </w:tc>
      </w:tr>
      <w:tr w:rsidR="005131C7" w:rsidRPr="004D155B" w14:paraId="0546238A" w14:textId="77777777" w:rsidTr="005131C7">
        <w:trPr>
          <w:trHeight w:val="5135"/>
        </w:trPr>
        <w:tc>
          <w:tcPr>
            <w:tcW w:w="181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707025C9" w14:textId="77777777" w:rsidR="005131C7" w:rsidRPr="004D155B" w:rsidRDefault="005131C7" w:rsidP="005131C7">
            <w:pPr>
              <w:jc w:val="center"/>
              <w:rPr>
                <w:rFonts w:ascii="Century Gothic" w:hAnsi="Century Gothic" w:cs="Arial"/>
                <w:szCs w:val="20"/>
              </w:rPr>
            </w:pPr>
            <w:r w:rsidRPr="004D155B">
              <w:rPr>
                <w:rFonts w:ascii="Century Gothic" w:hAnsi="Century Gothic" w:cs="Arial"/>
                <w:szCs w:val="20"/>
              </w:rPr>
              <w:t>Proofs</w:t>
            </w:r>
          </w:p>
        </w:tc>
        <w:tc>
          <w:tcPr>
            <w:tcW w:w="243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19667B52" w14:textId="77777777" w:rsidR="005131C7" w:rsidRPr="004D155B" w:rsidRDefault="005131C7" w:rsidP="005131C7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4D155B">
              <w:rPr>
                <w:rFonts w:ascii="Century Gothic" w:hAnsi="Century Gothic" w:cs="Arial"/>
                <w:sz w:val="20"/>
                <w:szCs w:val="20"/>
              </w:rPr>
              <w:t>State what is given first, and mark your picture!</w:t>
            </w:r>
          </w:p>
          <w:p w14:paraId="0B95B077" w14:textId="77777777" w:rsidR="005131C7" w:rsidRPr="004D155B" w:rsidRDefault="005131C7" w:rsidP="005131C7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14:paraId="089F7723" w14:textId="77777777" w:rsidR="005131C7" w:rsidRPr="004D155B" w:rsidRDefault="005131C7" w:rsidP="005131C7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4D155B">
              <w:rPr>
                <w:rFonts w:ascii="Century Gothic" w:hAnsi="Century Gothic" w:cs="Arial"/>
                <w:sz w:val="22"/>
                <w:szCs w:val="22"/>
                <w:u w:val="single"/>
              </w:rPr>
              <w:t>Step 1</w:t>
            </w:r>
            <w:r w:rsidRPr="004D155B">
              <w:rPr>
                <w:rFonts w:ascii="Century Gothic" w:hAnsi="Century Gothic" w:cs="Arial"/>
                <w:sz w:val="22"/>
                <w:szCs w:val="22"/>
              </w:rPr>
              <w:t xml:space="preserve"> – Write down the givens</w:t>
            </w:r>
          </w:p>
          <w:p w14:paraId="68AA2C24" w14:textId="77777777" w:rsidR="005131C7" w:rsidRPr="004D155B" w:rsidRDefault="005131C7" w:rsidP="005131C7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4D155B">
              <w:rPr>
                <w:rFonts w:ascii="Century Gothic" w:hAnsi="Century Gothic" w:cs="Arial"/>
                <w:sz w:val="22"/>
                <w:szCs w:val="22"/>
                <w:u w:val="single"/>
              </w:rPr>
              <w:t>Step 2</w:t>
            </w:r>
            <w:r w:rsidRPr="004D155B">
              <w:rPr>
                <w:rFonts w:ascii="Century Gothic" w:hAnsi="Century Gothic" w:cs="Arial"/>
                <w:sz w:val="22"/>
                <w:szCs w:val="22"/>
              </w:rPr>
              <w:t xml:space="preserve"> – Make any marks that you know are congruent (reflexive property, vertical angles, alternate interior angles)</w:t>
            </w:r>
          </w:p>
          <w:p w14:paraId="636C4448" w14:textId="6F0E5BAB" w:rsidR="005131C7" w:rsidRPr="004D155B" w:rsidRDefault="005131C7" w:rsidP="005131C7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4D155B">
              <w:rPr>
                <w:rFonts w:ascii="Century Gothic" w:hAnsi="Century Gothic" w:cs="Arial"/>
                <w:sz w:val="22"/>
                <w:szCs w:val="22"/>
                <w:u w:val="single"/>
              </w:rPr>
              <w:t>Step 3</w:t>
            </w:r>
            <w:r w:rsidRPr="004D155B">
              <w:rPr>
                <w:rFonts w:ascii="Century Gothic" w:hAnsi="Century Gothic" w:cs="Arial"/>
                <w:sz w:val="22"/>
                <w:szCs w:val="22"/>
              </w:rPr>
              <w:t xml:space="preserve"> – The last Statement will always be showing the Triangles are </w:t>
            </w:r>
            <w:r w:rsidR="00274762">
              <w:rPr>
                <w:rFonts w:ascii="Century Gothic" w:hAnsi="Century Gothic" w:cs="Arial"/>
                <w:noProof/>
                <w:sz w:val="22"/>
                <w:szCs w:val="22"/>
              </w:rPr>
              <w:drawing>
                <wp:inline distT="0" distB="0" distL="0" distR="0" wp14:anchorId="462BFA3D" wp14:editId="6355D662">
                  <wp:extent cx="196850" cy="190500"/>
                  <wp:effectExtent l="0" t="0" r="0" b="0"/>
                  <wp:docPr id="5" name="Picture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D155B">
              <w:rPr>
                <w:rFonts w:ascii="Century Gothic" w:hAnsi="Century Gothic" w:cs="Arial"/>
                <w:sz w:val="22"/>
                <w:szCs w:val="22"/>
              </w:rPr>
              <w:t>(SSS, SAS, ASA, AAS, HL)</w:t>
            </w:r>
          </w:p>
          <w:p w14:paraId="4B846AE0" w14:textId="77777777" w:rsidR="005131C7" w:rsidRPr="004D155B" w:rsidRDefault="005131C7" w:rsidP="005131C7">
            <w:pPr>
              <w:rPr>
                <w:rFonts w:ascii="Century Gothic" w:hAnsi="Century Gothic" w:cs="Arial"/>
                <w:sz w:val="20"/>
                <w:szCs w:val="20"/>
              </w:rPr>
            </w:pPr>
          </w:p>
        </w:tc>
        <w:tc>
          <w:tcPr>
            <w:tcW w:w="6750" w:type="dxa"/>
            <w:gridSpan w:val="3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320502B8" w14:textId="77777777" w:rsidR="005131C7" w:rsidRDefault="005131C7" w:rsidP="005131C7">
            <w:pPr>
              <w:rPr>
                <w:rFonts w:ascii="Century Gothic" w:hAnsi="Century Gothic"/>
                <w:sz w:val="20"/>
                <w:szCs w:val="20"/>
              </w:rPr>
            </w:pPr>
          </w:p>
        </w:tc>
      </w:tr>
    </w:tbl>
    <w:p w14:paraId="6ECE1EAD" w14:textId="77777777" w:rsidR="00B42A55" w:rsidRPr="004D155B" w:rsidRDefault="00B42A55" w:rsidP="00DA0683">
      <w:pPr>
        <w:rPr>
          <w:rFonts w:ascii="Century Gothic" w:hAnsi="Century Gothic"/>
          <w:sz w:val="20"/>
          <w:szCs w:val="20"/>
        </w:rPr>
        <w:sectPr w:rsidR="00B42A55" w:rsidRPr="004D155B" w:rsidSect="005F6968">
          <w:headerReference w:type="even" r:id="rId92"/>
          <w:headerReference w:type="default" r:id="rId93"/>
          <w:footerReference w:type="even" r:id="rId94"/>
          <w:footerReference w:type="default" r:id="rId95"/>
          <w:headerReference w:type="first" r:id="rId96"/>
          <w:footerReference w:type="first" r:id="rId97"/>
          <w:type w:val="continuous"/>
          <w:pgSz w:w="12240" w:h="15840"/>
          <w:pgMar w:top="720" w:right="720" w:bottom="360" w:left="720" w:header="432" w:footer="288" w:gutter="0"/>
          <w:cols w:sep="1" w:space="720"/>
          <w:docGrid w:linePitch="326"/>
        </w:sectPr>
      </w:pPr>
    </w:p>
    <w:p w14:paraId="747BBFDE" w14:textId="77777777" w:rsidR="00B42A55" w:rsidRPr="004D155B" w:rsidRDefault="00B42A55" w:rsidP="004B69D1">
      <w:pPr>
        <w:spacing w:line="2400" w:lineRule="auto"/>
        <w:rPr>
          <w:rFonts w:ascii="Century Gothic" w:hAnsi="Century Gothic"/>
        </w:rPr>
      </w:pPr>
    </w:p>
    <w:sectPr w:rsidR="00B42A55" w:rsidRPr="004D155B" w:rsidSect="00EF1602">
      <w:type w:val="continuous"/>
      <w:pgSz w:w="12240" w:h="15840"/>
      <w:pgMar w:top="720" w:right="720" w:bottom="720" w:left="720" w:header="720" w:footer="720" w:gutter="0"/>
      <w:cols w:num="2" w:space="720" w:equalWidth="0">
        <w:col w:w="5040" w:space="720"/>
        <w:col w:w="5040"/>
      </w:cols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B223BDB" w14:textId="77777777" w:rsidR="000D1CF2" w:rsidRDefault="000D1CF2">
      <w:r>
        <w:separator/>
      </w:r>
    </w:p>
  </w:endnote>
  <w:endnote w:type="continuationSeparator" w:id="0">
    <w:p w14:paraId="79DDD439" w14:textId="77777777" w:rsidR="000D1CF2" w:rsidRDefault="000D1CF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ZapfHumnst BT">
    <w:altName w:val="Lucida Sans Unicode"/>
    <w:charset w:val="00"/>
    <w:family w:val="swiss"/>
    <w:pitch w:val="variable"/>
    <w:sig w:usb0="00000001" w:usb1="00000000" w:usb2="00000000" w:usb3="00000000" w:csb0="0000001B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FF67B9A" w14:textId="77777777" w:rsidR="00D97C9E" w:rsidRDefault="00D97C9E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365350F" w14:textId="77777777" w:rsidR="00ED11BD" w:rsidRDefault="00ED11BD" w:rsidP="00B22D80">
    <w:pPr>
      <w:pStyle w:val="Footer"/>
      <w:tabs>
        <w:tab w:val="clear" w:pos="4320"/>
        <w:tab w:val="clear" w:pos="8640"/>
        <w:tab w:val="center" w:pos="4680"/>
        <w:tab w:val="right" w:pos="10530"/>
      </w:tabs>
    </w:pPr>
    <w:r w:rsidRPr="00B24728">
      <w:rPr>
        <w:rFonts w:ascii="ZapfHumnst BT" w:hAnsi="ZapfHumnst BT"/>
        <w:i/>
        <w:sz w:val="18"/>
        <w:szCs w:val="18"/>
      </w:rPr>
      <w:tab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1730283" w14:textId="77777777" w:rsidR="00D97C9E" w:rsidRDefault="00D97C9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02BDDA3" w14:textId="77777777" w:rsidR="000D1CF2" w:rsidRDefault="000D1CF2">
      <w:r>
        <w:separator/>
      </w:r>
    </w:p>
  </w:footnote>
  <w:footnote w:type="continuationSeparator" w:id="0">
    <w:p w14:paraId="06DA24FA" w14:textId="77777777" w:rsidR="000D1CF2" w:rsidRDefault="000D1CF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67043E8" w14:textId="77777777" w:rsidR="00D97C9E" w:rsidRDefault="00D97C9E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A398EC1" w14:textId="77777777" w:rsidR="00ED11BD" w:rsidRPr="00EF1602" w:rsidRDefault="001C4089" w:rsidP="00EF1602">
    <w:pPr>
      <w:pStyle w:val="Header"/>
      <w:tabs>
        <w:tab w:val="clear" w:pos="4320"/>
        <w:tab w:val="clear" w:pos="8640"/>
        <w:tab w:val="center" w:pos="4680"/>
        <w:tab w:val="right" w:pos="10530"/>
      </w:tabs>
      <w:rPr>
        <w:rFonts w:ascii="Century Gothic" w:hAnsi="Century Gothic" w:cs="Arial"/>
      </w:rPr>
    </w:pPr>
    <w:r>
      <w:rPr>
        <w:rFonts w:ascii="Century Gothic" w:hAnsi="Century Gothic" w:cs="Arial"/>
      </w:rPr>
      <w:t>GSE</w:t>
    </w:r>
    <w:r w:rsidR="005B7DA2" w:rsidRPr="00EF1602">
      <w:rPr>
        <w:rFonts w:ascii="Century Gothic" w:hAnsi="Century Gothic" w:cs="Arial"/>
      </w:rPr>
      <w:t xml:space="preserve"> Geometry</w:t>
    </w:r>
    <w:r w:rsidR="00ED11BD" w:rsidRPr="00EF1602">
      <w:rPr>
        <w:rFonts w:ascii="Century Gothic" w:hAnsi="Century Gothic" w:cs="Arial"/>
      </w:rPr>
      <w:tab/>
    </w:r>
    <w:r w:rsidR="005B7DA2" w:rsidRPr="00EF1602">
      <w:rPr>
        <w:rFonts w:ascii="Century Gothic" w:hAnsi="Century Gothic" w:cs="Arial"/>
      </w:rPr>
      <w:t xml:space="preserve">           Unit </w:t>
    </w:r>
    <w:r w:rsidR="00D97C9E">
      <w:rPr>
        <w:rFonts w:ascii="Century Gothic" w:hAnsi="Century Gothic" w:cs="Arial"/>
      </w:rPr>
      <w:t>2</w:t>
    </w:r>
    <w:r w:rsidR="000E06BD">
      <w:rPr>
        <w:rFonts w:ascii="Century Gothic" w:hAnsi="Century Gothic" w:cs="Arial"/>
      </w:rPr>
      <w:t xml:space="preserve"> </w:t>
    </w:r>
    <w:r w:rsidR="000E06BD" w:rsidRPr="00EF1602">
      <w:rPr>
        <w:rFonts w:ascii="Century Gothic" w:hAnsi="Century Gothic" w:cs="Arial"/>
      </w:rPr>
      <w:t>– Congruence &amp; Triangles</w:t>
    </w:r>
    <w:r w:rsidR="00ED11BD" w:rsidRPr="00EF1602">
      <w:rPr>
        <w:rFonts w:ascii="Century Gothic" w:hAnsi="Century Gothic" w:cs="Arial"/>
      </w:rPr>
      <w:tab/>
    </w:r>
    <w:r w:rsidR="00D97C9E">
      <w:rPr>
        <w:rFonts w:ascii="Century Gothic" w:hAnsi="Century Gothic" w:cs="Arial"/>
      </w:rPr>
      <w:t>2</w:t>
    </w:r>
    <w:r w:rsidR="0042614F">
      <w:rPr>
        <w:rFonts w:ascii="Century Gothic" w:hAnsi="Century Gothic" w:cs="Arial"/>
      </w:rPr>
      <w:t>.11</w:t>
    </w:r>
    <w:r w:rsidR="000E06BD">
      <w:rPr>
        <w:rFonts w:ascii="Century Gothic" w:hAnsi="Century Gothic" w:cs="Arial"/>
      </w:rPr>
      <w:t xml:space="preserve"> – Review</w:t>
    </w:r>
    <w:r w:rsidR="00ED11BD" w:rsidRPr="00EF1602">
      <w:rPr>
        <w:rFonts w:ascii="Century Gothic" w:hAnsi="Century Gothic" w:cs="Arial"/>
      </w:rPr>
      <w:t xml:space="preserve"> 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E9ECF7D" w14:textId="77777777" w:rsidR="00D97C9E" w:rsidRDefault="00D97C9E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F72049"/>
    <w:multiLevelType w:val="hybridMultilevel"/>
    <w:tmpl w:val="AE406B1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8AC69C6"/>
    <w:multiLevelType w:val="multilevel"/>
    <w:tmpl w:val="AB14C49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B5618F1"/>
    <w:multiLevelType w:val="hybridMultilevel"/>
    <w:tmpl w:val="2B5CD61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BBC6E1E"/>
    <w:multiLevelType w:val="hybridMultilevel"/>
    <w:tmpl w:val="65340DB4"/>
    <w:lvl w:ilvl="0" w:tplc="04F2156E">
      <w:start w:val="3"/>
      <w:numFmt w:val="upperRoman"/>
      <w:lvlText w:val="%1."/>
      <w:lvlJc w:val="right"/>
      <w:pPr>
        <w:tabs>
          <w:tab w:val="num" w:pos="720"/>
        </w:tabs>
        <w:ind w:left="720" w:hanging="360"/>
      </w:pPr>
    </w:lvl>
    <w:lvl w:ilvl="1" w:tplc="6840F476" w:tentative="1">
      <w:start w:val="1"/>
      <w:numFmt w:val="upperRoman"/>
      <w:lvlText w:val="%2."/>
      <w:lvlJc w:val="right"/>
      <w:pPr>
        <w:tabs>
          <w:tab w:val="num" w:pos="1440"/>
        </w:tabs>
        <w:ind w:left="1440" w:hanging="360"/>
      </w:pPr>
    </w:lvl>
    <w:lvl w:ilvl="2" w:tplc="D8A84050" w:tentative="1">
      <w:start w:val="1"/>
      <w:numFmt w:val="upperRoman"/>
      <w:lvlText w:val="%3."/>
      <w:lvlJc w:val="right"/>
      <w:pPr>
        <w:tabs>
          <w:tab w:val="num" w:pos="2160"/>
        </w:tabs>
        <w:ind w:left="2160" w:hanging="360"/>
      </w:pPr>
    </w:lvl>
    <w:lvl w:ilvl="3" w:tplc="8FB6C408" w:tentative="1">
      <w:start w:val="1"/>
      <w:numFmt w:val="upperRoman"/>
      <w:lvlText w:val="%4."/>
      <w:lvlJc w:val="right"/>
      <w:pPr>
        <w:tabs>
          <w:tab w:val="num" w:pos="2880"/>
        </w:tabs>
        <w:ind w:left="2880" w:hanging="360"/>
      </w:pPr>
    </w:lvl>
    <w:lvl w:ilvl="4" w:tplc="E36E88D6" w:tentative="1">
      <w:start w:val="1"/>
      <w:numFmt w:val="upperRoman"/>
      <w:lvlText w:val="%5."/>
      <w:lvlJc w:val="right"/>
      <w:pPr>
        <w:tabs>
          <w:tab w:val="num" w:pos="3600"/>
        </w:tabs>
        <w:ind w:left="3600" w:hanging="360"/>
      </w:pPr>
    </w:lvl>
    <w:lvl w:ilvl="5" w:tplc="0334226E" w:tentative="1">
      <w:start w:val="1"/>
      <w:numFmt w:val="upperRoman"/>
      <w:lvlText w:val="%6."/>
      <w:lvlJc w:val="right"/>
      <w:pPr>
        <w:tabs>
          <w:tab w:val="num" w:pos="4320"/>
        </w:tabs>
        <w:ind w:left="4320" w:hanging="360"/>
      </w:pPr>
    </w:lvl>
    <w:lvl w:ilvl="6" w:tplc="33083776" w:tentative="1">
      <w:start w:val="1"/>
      <w:numFmt w:val="upperRoman"/>
      <w:lvlText w:val="%7."/>
      <w:lvlJc w:val="right"/>
      <w:pPr>
        <w:tabs>
          <w:tab w:val="num" w:pos="5040"/>
        </w:tabs>
        <w:ind w:left="5040" w:hanging="360"/>
      </w:pPr>
    </w:lvl>
    <w:lvl w:ilvl="7" w:tplc="2F6CC9A2" w:tentative="1">
      <w:start w:val="1"/>
      <w:numFmt w:val="upperRoman"/>
      <w:lvlText w:val="%8."/>
      <w:lvlJc w:val="right"/>
      <w:pPr>
        <w:tabs>
          <w:tab w:val="num" w:pos="5760"/>
        </w:tabs>
        <w:ind w:left="5760" w:hanging="360"/>
      </w:pPr>
    </w:lvl>
    <w:lvl w:ilvl="8" w:tplc="F3083A0A" w:tentative="1">
      <w:start w:val="1"/>
      <w:numFmt w:val="upperRoman"/>
      <w:lvlText w:val="%9."/>
      <w:lvlJc w:val="righ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0DB5007D"/>
    <w:multiLevelType w:val="hybridMultilevel"/>
    <w:tmpl w:val="78FCB698"/>
    <w:lvl w:ilvl="0" w:tplc="8D24098A">
      <w:start w:val="1"/>
      <w:numFmt w:val="decimal"/>
      <w:lvlText w:val="%1."/>
      <w:lvlJc w:val="left"/>
      <w:pPr>
        <w:ind w:left="720" w:hanging="360"/>
      </w:pPr>
      <w:rPr>
        <w:rFonts w:ascii="Century Gothic" w:hAnsi="Century Gothic" w:cs="Arial" w:hint="default"/>
        <w:sz w:val="20"/>
        <w:szCs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FAC7B3C"/>
    <w:multiLevelType w:val="hybridMultilevel"/>
    <w:tmpl w:val="F672F7F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13C40274"/>
    <w:multiLevelType w:val="hybridMultilevel"/>
    <w:tmpl w:val="915E602C"/>
    <w:lvl w:ilvl="0" w:tplc="CF36D5CA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" w15:restartNumberingAfterBreak="0">
    <w:nsid w:val="15FA5DEF"/>
    <w:multiLevelType w:val="hybridMultilevel"/>
    <w:tmpl w:val="DE668710"/>
    <w:lvl w:ilvl="0" w:tplc="B2CE098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286E85A8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1C08B538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9EAE1E4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7BEA22E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2FA9D88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1402D4D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C3E25B56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5EF40D3C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16A33263"/>
    <w:multiLevelType w:val="hybridMultilevel"/>
    <w:tmpl w:val="99DAD2C0"/>
    <w:lvl w:ilvl="0" w:tplc="D01A0454">
      <w:start w:val="1"/>
      <w:numFmt w:val="bullet"/>
      <w:lvlText w:val="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8DE3C7E"/>
    <w:multiLevelType w:val="hybridMultilevel"/>
    <w:tmpl w:val="FEEAED60"/>
    <w:lvl w:ilvl="0" w:tplc="29061238">
      <w:start w:val="1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72581550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1012E06E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6B1A29C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3AA071DA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1B8AFA64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6FB2629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35A2FA94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C054DB34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1CE11009"/>
    <w:multiLevelType w:val="hybridMultilevel"/>
    <w:tmpl w:val="B9243042"/>
    <w:lvl w:ilvl="0" w:tplc="F0B868A6">
      <w:start w:val="1"/>
      <w:numFmt w:val="bullet"/>
      <w:lvlText w:val=""/>
      <w:lvlJc w:val="left"/>
      <w:pPr>
        <w:tabs>
          <w:tab w:val="num" w:pos="1568"/>
        </w:tabs>
        <w:ind w:left="1568" w:hanging="360"/>
      </w:pPr>
      <w:rPr>
        <w:rFonts w:ascii="Wingdings" w:hAnsi="Wingdings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1" w15:restartNumberingAfterBreak="0">
    <w:nsid w:val="1D3F30B2"/>
    <w:multiLevelType w:val="hybridMultilevel"/>
    <w:tmpl w:val="B8F627C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1DBC6029"/>
    <w:multiLevelType w:val="hybridMultilevel"/>
    <w:tmpl w:val="AE42B0CE"/>
    <w:lvl w:ilvl="0" w:tplc="6C80C5D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224F612F"/>
    <w:multiLevelType w:val="hybridMultilevel"/>
    <w:tmpl w:val="9F1EB73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2630265D"/>
    <w:multiLevelType w:val="hybridMultilevel"/>
    <w:tmpl w:val="FC96B912"/>
    <w:lvl w:ilvl="0" w:tplc="F0B868A6">
      <w:start w:val="1"/>
      <w:numFmt w:val="bullet"/>
      <w:lvlText w:val=""/>
      <w:lvlJc w:val="left"/>
      <w:pPr>
        <w:tabs>
          <w:tab w:val="num" w:pos="1208"/>
        </w:tabs>
        <w:ind w:left="1208" w:hanging="360"/>
      </w:pPr>
      <w:rPr>
        <w:rFonts w:ascii="Wingdings" w:hAnsi="Wingdings" w:hint="default"/>
        <w:sz w:val="24"/>
        <w:szCs w:val="24"/>
      </w:rPr>
    </w:lvl>
    <w:lvl w:ilvl="1" w:tplc="0409000F">
      <w:start w:val="1"/>
      <w:numFmt w:val="decimal"/>
      <w:lvlText w:val="%2."/>
      <w:lvlJc w:val="left"/>
      <w:pPr>
        <w:tabs>
          <w:tab w:val="num" w:pos="1928"/>
        </w:tabs>
        <w:ind w:left="1928" w:hanging="360"/>
      </w:pPr>
      <w:rPr>
        <w:rFonts w:hint="default"/>
        <w:sz w:val="24"/>
        <w:szCs w:val="24"/>
      </w:rPr>
    </w:lvl>
    <w:lvl w:ilvl="2" w:tplc="04090005" w:tentative="1">
      <w:start w:val="1"/>
      <w:numFmt w:val="bullet"/>
      <w:lvlText w:val=""/>
      <w:lvlJc w:val="left"/>
      <w:pPr>
        <w:tabs>
          <w:tab w:val="num" w:pos="2648"/>
        </w:tabs>
        <w:ind w:left="26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68"/>
        </w:tabs>
        <w:ind w:left="33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88"/>
        </w:tabs>
        <w:ind w:left="40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08"/>
        </w:tabs>
        <w:ind w:left="48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528"/>
        </w:tabs>
        <w:ind w:left="55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48"/>
        </w:tabs>
        <w:ind w:left="62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68"/>
        </w:tabs>
        <w:ind w:left="6968" w:hanging="360"/>
      </w:pPr>
      <w:rPr>
        <w:rFonts w:ascii="Wingdings" w:hAnsi="Wingdings" w:hint="default"/>
      </w:rPr>
    </w:lvl>
  </w:abstractNum>
  <w:abstractNum w:abstractNumId="15" w15:restartNumberingAfterBreak="0">
    <w:nsid w:val="282B28DC"/>
    <w:multiLevelType w:val="hybridMultilevel"/>
    <w:tmpl w:val="88105FB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2B92301E"/>
    <w:multiLevelType w:val="multilevel"/>
    <w:tmpl w:val="543E5B34"/>
    <w:lvl w:ilvl="0">
      <w:start w:val="1"/>
      <w:numFmt w:val="bullet"/>
      <w:lvlText w:val=""/>
      <w:lvlJc w:val="left"/>
      <w:pPr>
        <w:tabs>
          <w:tab w:val="num" w:pos="1208"/>
        </w:tabs>
        <w:ind w:left="1208" w:hanging="360"/>
      </w:pPr>
      <w:rPr>
        <w:rFonts w:ascii="Wingdings" w:hAnsi="Wingdings" w:hint="default"/>
        <w:sz w:val="44"/>
        <w:szCs w:val="44"/>
      </w:rPr>
    </w:lvl>
    <w:lvl w:ilvl="1">
      <w:start w:val="1"/>
      <w:numFmt w:val="bullet"/>
      <w:lvlText w:val="o"/>
      <w:lvlJc w:val="left"/>
      <w:pPr>
        <w:tabs>
          <w:tab w:val="num" w:pos="1928"/>
        </w:tabs>
        <w:ind w:left="1928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648"/>
        </w:tabs>
        <w:ind w:left="2648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368"/>
        </w:tabs>
        <w:ind w:left="3368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088"/>
        </w:tabs>
        <w:ind w:left="4088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808"/>
        </w:tabs>
        <w:ind w:left="4808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528"/>
        </w:tabs>
        <w:ind w:left="5528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248"/>
        </w:tabs>
        <w:ind w:left="6248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968"/>
        </w:tabs>
        <w:ind w:left="6968" w:hanging="360"/>
      </w:pPr>
      <w:rPr>
        <w:rFonts w:ascii="Wingdings" w:hAnsi="Wingdings" w:hint="default"/>
      </w:rPr>
    </w:lvl>
  </w:abstractNum>
  <w:abstractNum w:abstractNumId="17" w15:restartNumberingAfterBreak="0">
    <w:nsid w:val="2D09643F"/>
    <w:multiLevelType w:val="hybridMultilevel"/>
    <w:tmpl w:val="AEA0B656"/>
    <w:lvl w:ilvl="0" w:tplc="6A6AFAF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2F2D030D"/>
    <w:multiLevelType w:val="hybridMultilevel"/>
    <w:tmpl w:val="4F0CFDB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38D75A64"/>
    <w:multiLevelType w:val="hybridMultilevel"/>
    <w:tmpl w:val="D698362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39E243D5"/>
    <w:multiLevelType w:val="hybridMultilevel"/>
    <w:tmpl w:val="0922C962"/>
    <w:lvl w:ilvl="0" w:tplc="D01A0454">
      <w:start w:val="1"/>
      <w:numFmt w:val="bullet"/>
      <w:lvlText w:val=""/>
      <w:lvlJc w:val="left"/>
      <w:pPr>
        <w:tabs>
          <w:tab w:val="num" w:pos="1208"/>
        </w:tabs>
        <w:ind w:left="1208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928"/>
        </w:tabs>
        <w:ind w:left="192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648"/>
        </w:tabs>
        <w:ind w:left="26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68"/>
        </w:tabs>
        <w:ind w:left="33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88"/>
        </w:tabs>
        <w:ind w:left="40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08"/>
        </w:tabs>
        <w:ind w:left="48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528"/>
        </w:tabs>
        <w:ind w:left="55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48"/>
        </w:tabs>
        <w:ind w:left="62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68"/>
        </w:tabs>
        <w:ind w:left="6968" w:hanging="360"/>
      </w:pPr>
      <w:rPr>
        <w:rFonts w:ascii="Wingdings" w:hAnsi="Wingdings" w:hint="default"/>
      </w:rPr>
    </w:lvl>
  </w:abstractNum>
  <w:abstractNum w:abstractNumId="21" w15:restartNumberingAfterBreak="0">
    <w:nsid w:val="3E0E64BF"/>
    <w:multiLevelType w:val="hybridMultilevel"/>
    <w:tmpl w:val="DE1ED9B6"/>
    <w:lvl w:ilvl="0" w:tplc="6A6AFAF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3EEE6D46"/>
    <w:multiLevelType w:val="multilevel"/>
    <w:tmpl w:val="08C6F7EC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Arial" w:hAnsi="Arial" w:hint="default"/>
        <w:sz w:val="24"/>
        <w:szCs w:val="24"/>
      </w:rPr>
    </w:lvl>
    <w:lvl w:ilvl="1">
      <w:start w:val="1"/>
      <w:numFmt w:val="lowerLetter"/>
      <w:lvlRestart w:val="0"/>
      <w:lvlText w:val="%2)"/>
      <w:lvlJc w:val="left"/>
      <w:pPr>
        <w:tabs>
          <w:tab w:val="num" w:pos="720"/>
        </w:tabs>
        <w:ind w:left="720" w:hanging="360"/>
      </w:pPr>
      <w:rPr>
        <w:rFonts w:ascii="Arial" w:hAnsi="Arial" w:hint="default"/>
        <w:sz w:val="24"/>
        <w:szCs w:val="24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3" w15:restartNumberingAfterBreak="0">
    <w:nsid w:val="3F567730"/>
    <w:multiLevelType w:val="multilevel"/>
    <w:tmpl w:val="B0C887C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3F862732"/>
    <w:multiLevelType w:val="hybridMultilevel"/>
    <w:tmpl w:val="A766846C"/>
    <w:lvl w:ilvl="0" w:tplc="6A6AFAF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432224A6"/>
    <w:multiLevelType w:val="hybridMultilevel"/>
    <w:tmpl w:val="5648967E"/>
    <w:lvl w:ilvl="0" w:tplc="D01A0454">
      <w:start w:val="1"/>
      <w:numFmt w:val="bullet"/>
      <w:lvlText w:val="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46EB72E6"/>
    <w:multiLevelType w:val="hybridMultilevel"/>
    <w:tmpl w:val="543E5B34"/>
    <w:lvl w:ilvl="0" w:tplc="DBCE050E">
      <w:start w:val="1"/>
      <w:numFmt w:val="bullet"/>
      <w:lvlText w:val=""/>
      <w:lvlJc w:val="left"/>
      <w:pPr>
        <w:tabs>
          <w:tab w:val="num" w:pos="1208"/>
        </w:tabs>
        <w:ind w:left="1208" w:hanging="360"/>
      </w:pPr>
      <w:rPr>
        <w:rFonts w:ascii="Wingdings" w:hAnsi="Wingdings" w:hint="default"/>
        <w:sz w:val="44"/>
        <w:szCs w:val="44"/>
      </w:rPr>
    </w:lvl>
    <w:lvl w:ilvl="1" w:tplc="04090003" w:tentative="1">
      <w:start w:val="1"/>
      <w:numFmt w:val="bullet"/>
      <w:lvlText w:val="o"/>
      <w:lvlJc w:val="left"/>
      <w:pPr>
        <w:tabs>
          <w:tab w:val="num" w:pos="1928"/>
        </w:tabs>
        <w:ind w:left="192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648"/>
        </w:tabs>
        <w:ind w:left="26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68"/>
        </w:tabs>
        <w:ind w:left="33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88"/>
        </w:tabs>
        <w:ind w:left="40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08"/>
        </w:tabs>
        <w:ind w:left="48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528"/>
        </w:tabs>
        <w:ind w:left="55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48"/>
        </w:tabs>
        <w:ind w:left="62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68"/>
        </w:tabs>
        <w:ind w:left="6968" w:hanging="360"/>
      </w:pPr>
      <w:rPr>
        <w:rFonts w:ascii="Wingdings" w:hAnsi="Wingdings" w:hint="default"/>
      </w:rPr>
    </w:lvl>
  </w:abstractNum>
  <w:abstractNum w:abstractNumId="27" w15:restartNumberingAfterBreak="0">
    <w:nsid w:val="4A4F713F"/>
    <w:multiLevelType w:val="hybridMultilevel"/>
    <w:tmpl w:val="D3E0E7FA"/>
    <w:lvl w:ilvl="0" w:tplc="CF36D5C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4C146E23"/>
    <w:multiLevelType w:val="hybridMultilevel"/>
    <w:tmpl w:val="22A0AC0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51156563"/>
    <w:multiLevelType w:val="hybridMultilevel"/>
    <w:tmpl w:val="864C90D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53A64C9D"/>
    <w:multiLevelType w:val="hybridMultilevel"/>
    <w:tmpl w:val="F210E4E6"/>
    <w:lvl w:ilvl="0" w:tplc="6C80C5D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b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54B03474"/>
    <w:multiLevelType w:val="hybridMultilevel"/>
    <w:tmpl w:val="20D4B162"/>
    <w:lvl w:ilvl="0" w:tplc="0409000F">
      <w:start w:val="1"/>
      <w:numFmt w:val="decimal"/>
      <w:lvlText w:val="%1."/>
      <w:lvlJc w:val="left"/>
      <w:pPr>
        <w:tabs>
          <w:tab w:val="num" w:pos="848"/>
        </w:tabs>
        <w:ind w:left="848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568"/>
        </w:tabs>
        <w:ind w:left="1568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88"/>
        </w:tabs>
        <w:ind w:left="2288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08"/>
        </w:tabs>
        <w:ind w:left="3008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28"/>
        </w:tabs>
        <w:ind w:left="3728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48"/>
        </w:tabs>
        <w:ind w:left="4448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68"/>
        </w:tabs>
        <w:ind w:left="5168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88"/>
        </w:tabs>
        <w:ind w:left="5888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08"/>
        </w:tabs>
        <w:ind w:left="6608" w:hanging="180"/>
      </w:pPr>
    </w:lvl>
  </w:abstractNum>
  <w:abstractNum w:abstractNumId="32" w15:restartNumberingAfterBreak="0">
    <w:nsid w:val="5C7365C3"/>
    <w:multiLevelType w:val="hybridMultilevel"/>
    <w:tmpl w:val="74A43AFE"/>
    <w:lvl w:ilvl="0" w:tplc="AD66D2A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5DA53DC3"/>
    <w:multiLevelType w:val="hybridMultilevel"/>
    <w:tmpl w:val="29C4BE76"/>
    <w:lvl w:ilvl="0" w:tplc="D01A0454">
      <w:start w:val="1"/>
      <w:numFmt w:val="bullet"/>
      <w:lvlText w:val="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4" w15:restartNumberingAfterBreak="0">
    <w:nsid w:val="5F5F0FDA"/>
    <w:multiLevelType w:val="hybridMultilevel"/>
    <w:tmpl w:val="9FBA3DB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1C86F47"/>
    <w:multiLevelType w:val="hybridMultilevel"/>
    <w:tmpl w:val="96EEAB08"/>
    <w:lvl w:ilvl="0" w:tplc="AD66D2A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 w15:restartNumberingAfterBreak="0">
    <w:nsid w:val="629D60A4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37" w15:restartNumberingAfterBreak="0">
    <w:nsid w:val="665348BD"/>
    <w:multiLevelType w:val="hybridMultilevel"/>
    <w:tmpl w:val="93A4611C"/>
    <w:lvl w:ilvl="0" w:tplc="0E703F2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EA82044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D55A5A0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23B05B3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03985A4C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9DA8BB1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3788C1B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879255A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4914011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38" w15:restartNumberingAfterBreak="0">
    <w:nsid w:val="68FC46F4"/>
    <w:multiLevelType w:val="hybridMultilevel"/>
    <w:tmpl w:val="7186C4AC"/>
    <w:lvl w:ilvl="0" w:tplc="0409000F">
      <w:start w:val="1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9AC3DA0"/>
    <w:multiLevelType w:val="hybridMultilevel"/>
    <w:tmpl w:val="D5743E0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 w15:restartNumberingAfterBreak="0">
    <w:nsid w:val="6B032F0A"/>
    <w:multiLevelType w:val="hybridMultilevel"/>
    <w:tmpl w:val="BBA667AC"/>
    <w:lvl w:ilvl="0" w:tplc="F0B868A6">
      <w:start w:val="1"/>
      <w:numFmt w:val="bullet"/>
      <w:lvlText w:val=""/>
      <w:lvlJc w:val="left"/>
      <w:pPr>
        <w:tabs>
          <w:tab w:val="num" w:pos="1208"/>
        </w:tabs>
        <w:ind w:left="1208" w:hanging="360"/>
      </w:pPr>
      <w:rPr>
        <w:rFonts w:ascii="Wingdings" w:hAnsi="Wingdings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6D424064"/>
    <w:multiLevelType w:val="hybridMultilevel"/>
    <w:tmpl w:val="FD1A6D3C"/>
    <w:lvl w:ilvl="0" w:tplc="2132F4B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 w15:restartNumberingAfterBreak="0">
    <w:nsid w:val="6EAB5783"/>
    <w:multiLevelType w:val="hybridMultilevel"/>
    <w:tmpl w:val="04BCE398"/>
    <w:lvl w:ilvl="0" w:tplc="6A6AFAF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3" w15:restartNumberingAfterBreak="0">
    <w:nsid w:val="738F1554"/>
    <w:multiLevelType w:val="multilevel"/>
    <w:tmpl w:val="F210E4E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b w:val="0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4" w15:restartNumberingAfterBreak="0">
    <w:nsid w:val="7BC0457B"/>
    <w:multiLevelType w:val="hybridMultilevel"/>
    <w:tmpl w:val="0ABC3424"/>
    <w:lvl w:ilvl="0" w:tplc="D01A0454">
      <w:start w:val="1"/>
      <w:numFmt w:val="bullet"/>
      <w:lvlText w:val="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num w:numId="1">
    <w:abstractNumId w:val="44"/>
  </w:num>
  <w:num w:numId="2">
    <w:abstractNumId w:val="33"/>
  </w:num>
  <w:num w:numId="3">
    <w:abstractNumId w:val="13"/>
  </w:num>
  <w:num w:numId="4">
    <w:abstractNumId w:val="11"/>
  </w:num>
  <w:num w:numId="5">
    <w:abstractNumId w:val="7"/>
  </w:num>
  <w:num w:numId="6">
    <w:abstractNumId w:val="41"/>
  </w:num>
  <w:num w:numId="7">
    <w:abstractNumId w:val="15"/>
  </w:num>
  <w:num w:numId="8">
    <w:abstractNumId w:val="8"/>
  </w:num>
  <w:num w:numId="9">
    <w:abstractNumId w:val="25"/>
  </w:num>
  <w:num w:numId="10">
    <w:abstractNumId w:val="28"/>
  </w:num>
  <w:num w:numId="11">
    <w:abstractNumId w:val="17"/>
  </w:num>
  <w:num w:numId="12">
    <w:abstractNumId w:val="24"/>
  </w:num>
  <w:num w:numId="13">
    <w:abstractNumId w:val="21"/>
  </w:num>
  <w:num w:numId="14">
    <w:abstractNumId w:val="42"/>
  </w:num>
  <w:num w:numId="15">
    <w:abstractNumId w:val="0"/>
  </w:num>
  <w:num w:numId="16">
    <w:abstractNumId w:val="39"/>
  </w:num>
  <w:num w:numId="17">
    <w:abstractNumId w:val="31"/>
  </w:num>
  <w:num w:numId="18">
    <w:abstractNumId w:val="22"/>
  </w:num>
  <w:num w:numId="19">
    <w:abstractNumId w:val="1"/>
  </w:num>
  <w:num w:numId="20">
    <w:abstractNumId w:val="36"/>
  </w:num>
  <w:num w:numId="21">
    <w:abstractNumId w:val="5"/>
  </w:num>
  <w:num w:numId="22">
    <w:abstractNumId w:val="20"/>
  </w:num>
  <w:num w:numId="23">
    <w:abstractNumId w:val="18"/>
  </w:num>
  <w:num w:numId="24">
    <w:abstractNumId w:val="26"/>
  </w:num>
  <w:num w:numId="25">
    <w:abstractNumId w:val="16"/>
  </w:num>
  <w:num w:numId="26">
    <w:abstractNumId w:val="14"/>
  </w:num>
  <w:num w:numId="27">
    <w:abstractNumId w:val="3"/>
  </w:num>
  <w:num w:numId="28">
    <w:abstractNumId w:val="10"/>
  </w:num>
  <w:num w:numId="29">
    <w:abstractNumId w:val="40"/>
  </w:num>
  <w:num w:numId="30">
    <w:abstractNumId w:val="27"/>
  </w:num>
  <w:num w:numId="31">
    <w:abstractNumId w:val="6"/>
  </w:num>
  <w:num w:numId="32">
    <w:abstractNumId w:val="19"/>
  </w:num>
  <w:num w:numId="33">
    <w:abstractNumId w:val="12"/>
  </w:num>
  <w:num w:numId="34">
    <w:abstractNumId w:val="23"/>
  </w:num>
  <w:num w:numId="35">
    <w:abstractNumId w:val="30"/>
  </w:num>
  <w:num w:numId="36">
    <w:abstractNumId w:val="43"/>
  </w:num>
  <w:num w:numId="37">
    <w:abstractNumId w:val="29"/>
  </w:num>
  <w:num w:numId="38">
    <w:abstractNumId w:val="35"/>
  </w:num>
  <w:num w:numId="39">
    <w:abstractNumId w:val="32"/>
  </w:num>
  <w:num w:numId="40">
    <w:abstractNumId w:val="34"/>
  </w:num>
  <w:num w:numId="41">
    <w:abstractNumId w:val="2"/>
  </w:num>
  <w:num w:numId="42">
    <w:abstractNumId w:val="4"/>
  </w:num>
  <w:num w:numId="43">
    <w:abstractNumId w:val="9"/>
  </w:num>
  <w:num w:numId="44">
    <w:abstractNumId w:val="37"/>
  </w:num>
  <w:num w:numId="45">
    <w:abstractNumId w:val="38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3276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926B3"/>
    <w:rsid w:val="0000177A"/>
    <w:rsid w:val="000033EC"/>
    <w:rsid w:val="000050C4"/>
    <w:rsid w:val="00021228"/>
    <w:rsid w:val="00037545"/>
    <w:rsid w:val="000432F9"/>
    <w:rsid w:val="00053B90"/>
    <w:rsid w:val="00056D5E"/>
    <w:rsid w:val="00096B18"/>
    <w:rsid w:val="000A3547"/>
    <w:rsid w:val="000A3ACA"/>
    <w:rsid w:val="000B08ED"/>
    <w:rsid w:val="000B4C27"/>
    <w:rsid w:val="000D1CF2"/>
    <w:rsid w:val="000D44CA"/>
    <w:rsid w:val="000E06BD"/>
    <w:rsid w:val="001021A3"/>
    <w:rsid w:val="00105B83"/>
    <w:rsid w:val="00124B27"/>
    <w:rsid w:val="00124BB8"/>
    <w:rsid w:val="001273A9"/>
    <w:rsid w:val="0013604E"/>
    <w:rsid w:val="0015303D"/>
    <w:rsid w:val="00163715"/>
    <w:rsid w:val="00173681"/>
    <w:rsid w:val="0017478F"/>
    <w:rsid w:val="00197433"/>
    <w:rsid w:val="001A5E3D"/>
    <w:rsid w:val="001B5FD9"/>
    <w:rsid w:val="001B716F"/>
    <w:rsid w:val="001C4089"/>
    <w:rsid w:val="001D4B38"/>
    <w:rsid w:val="001F203B"/>
    <w:rsid w:val="001F266B"/>
    <w:rsid w:val="002012AB"/>
    <w:rsid w:val="00217938"/>
    <w:rsid w:val="002207C4"/>
    <w:rsid w:val="0023206D"/>
    <w:rsid w:val="002335C6"/>
    <w:rsid w:val="00240219"/>
    <w:rsid w:val="0024046E"/>
    <w:rsid w:val="002454AE"/>
    <w:rsid w:val="0025141E"/>
    <w:rsid w:val="00274762"/>
    <w:rsid w:val="0028556F"/>
    <w:rsid w:val="002909CD"/>
    <w:rsid w:val="002A5305"/>
    <w:rsid w:val="002B75BE"/>
    <w:rsid w:val="002C0B8B"/>
    <w:rsid w:val="002C1FB2"/>
    <w:rsid w:val="002C69F6"/>
    <w:rsid w:val="002D0443"/>
    <w:rsid w:val="002D5C72"/>
    <w:rsid w:val="002E089A"/>
    <w:rsid w:val="002E0AEC"/>
    <w:rsid w:val="00305159"/>
    <w:rsid w:val="00313C81"/>
    <w:rsid w:val="003340CC"/>
    <w:rsid w:val="0033734A"/>
    <w:rsid w:val="003446AD"/>
    <w:rsid w:val="003523A4"/>
    <w:rsid w:val="0036140F"/>
    <w:rsid w:val="00371CF2"/>
    <w:rsid w:val="003773C8"/>
    <w:rsid w:val="003A2426"/>
    <w:rsid w:val="003B1D74"/>
    <w:rsid w:val="003B446B"/>
    <w:rsid w:val="003B62F1"/>
    <w:rsid w:val="003C29F5"/>
    <w:rsid w:val="003C5459"/>
    <w:rsid w:val="003D6134"/>
    <w:rsid w:val="003E1F30"/>
    <w:rsid w:val="003E3FC9"/>
    <w:rsid w:val="003F36D9"/>
    <w:rsid w:val="00403C33"/>
    <w:rsid w:val="004120DA"/>
    <w:rsid w:val="00414951"/>
    <w:rsid w:val="004175F7"/>
    <w:rsid w:val="00420994"/>
    <w:rsid w:val="004220B6"/>
    <w:rsid w:val="004249AD"/>
    <w:rsid w:val="0042614F"/>
    <w:rsid w:val="00427D51"/>
    <w:rsid w:val="0043421C"/>
    <w:rsid w:val="00436C1B"/>
    <w:rsid w:val="00443391"/>
    <w:rsid w:val="00462F24"/>
    <w:rsid w:val="00473CE5"/>
    <w:rsid w:val="00476DAF"/>
    <w:rsid w:val="004845E7"/>
    <w:rsid w:val="004867A5"/>
    <w:rsid w:val="004915A8"/>
    <w:rsid w:val="004B69D1"/>
    <w:rsid w:val="004D155B"/>
    <w:rsid w:val="004D212B"/>
    <w:rsid w:val="004E4549"/>
    <w:rsid w:val="004E5786"/>
    <w:rsid w:val="004F0324"/>
    <w:rsid w:val="004F3B00"/>
    <w:rsid w:val="004F67A4"/>
    <w:rsid w:val="005058A4"/>
    <w:rsid w:val="0051006F"/>
    <w:rsid w:val="005131C7"/>
    <w:rsid w:val="00533F82"/>
    <w:rsid w:val="00535E57"/>
    <w:rsid w:val="00536911"/>
    <w:rsid w:val="00543B62"/>
    <w:rsid w:val="0055233B"/>
    <w:rsid w:val="00556658"/>
    <w:rsid w:val="00576873"/>
    <w:rsid w:val="00577269"/>
    <w:rsid w:val="00577360"/>
    <w:rsid w:val="0058651E"/>
    <w:rsid w:val="00591E3A"/>
    <w:rsid w:val="00594E1C"/>
    <w:rsid w:val="005B70EC"/>
    <w:rsid w:val="005B7DA2"/>
    <w:rsid w:val="005C54DC"/>
    <w:rsid w:val="005D49CB"/>
    <w:rsid w:val="005F6968"/>
    <w:rsid w:val="00615E23"/>
    <w:rsid w:val="006514FC"/>
    <w:rsid w:val="00664349"/>
    <w:rsid w:val="00665CC2"/>
    <w:rsid w:val="0067203B"/>
    <w:rsid w:val="00675146"/>
    <w:rsid w:val="00681353"/>
    <w:rsid w:val="006A0C48"/>
    <w:rsid w:val="006A3779"/>
    <w:rsid w:val="006A6524"/>
    <w:rsid w:val="006A7F92"/>
    <w:rsid w:val="006B2E70"/>
    <w:rsid w:val="006D0181"/>
    <w:rsid w:val="006E4061"/>
    <w:rsid w:val="006E4385"/>
    <w:rsid w:val="00700C80"/>
    <w:rsid w:val="00715D49"/>
    <w:rsid w:val="0071780D"/>
    <w:rsid w:val="0072583C"/>
    <w:rsid w:val="00731AA4"/>
    <w:rsid w:val="007321EE"/>
    <w:rsid w:val="00745050"/>
    <w:rsid w:val="00753FE6"/>
    <w:rsid w:val="007669BA"/>
    <w:rsid w:val="0078215E"/>
    <w:rsid w:val="00782DA4"/>
    <w:rsid w:val="00792BEB"/>
    <w:rsid w:val="00795B67"/>
    <w:rsid w:val="007B127B"/>
    <w:rsid w:val="007B608C"/>
    <w:rsid w:val="007C78FA"/>
    <w:rsid w:val="007E7368"/>
    <w:rsid w:val="00816823"/>
    <w:rsid w:val="00823F2F"/>
    <w:rsid w:val="00825D0B"/>
    <w:rsid w:val="0082625C"/>
    <w:rsid w:val="00837DC8"/>
    <w:rsid w:val="00840029"/>
    <w:rsid w:val="0084427F"/>
    <w:rsid w:val="008457DA"/>
    <w:rsid w:val="00855418"/>
    <w:rsid w:val="00875529"/>
    <w:rsid w:val="008B599F"/>
    <w:rsid w:val="0092343F"/>
    <w:rsid w:val="00933576"/>
    <w:rsid w:val="00933CBD"/>
    <w:rsid w:val="00936465"/>
    <w:rsid w:val="00946C56"/>
    <w:rsid w:val="0095729A"/>
    <w:rsid w:val="00981769"/>
    <w:rsid w:val="00990B4D"/>
    <w:rsid w:val="009926B3"/>
    <w:rsid w:val="00996ED1"/>
    <w:rsid w:val="009A6DCB"/>
    <w:rsid w:val="009C0D4C"/>
    <w:rsid w:val="009C1029"/>
    <w:rsid w:val="009E3615"/>
    <w:rsid w:val="009F2357"/>
    <w:rsid w:val="009F7B38"/>
    <w:rsid w:val="00A077F1"/>
    <w:rsid w:val="00A50C95"/>
    <w:rsid w:val="00A81AC0"/>
    <w:rsid w:val="00A84397"/>
    <w:rsid w:val="00A91D3D"/>
    <w:rsid w:val="00AB5DB1"/>
    <w:rsid w:val="00AD525C"/>
    <w:rsid w:val="00AE2BEC"/>
    <w:rsid w:val="00B04B34"/>
    <w:rsid w:val="00B178BC"/>
    <w:rsid w:val="00B20D73"/>
    <w:rsid w:val="00B22D80"/>
    <w:rsid w:val="00B22FA7"/>
    <w:rsid w:val="00B42A55"/>
    <w:rsid w:val="00B42E63"/>
    <w:rsid w:val="00B634CB"/>
    <w:rsid w:val="00B736EC"/>
    <w:rsid w:val="00B7390B"/>
    <w:rsid w:val="00B8474C"/>
    <w:rsid w:val="00B9010C"/>
    <w:rsid w:val="00BD1987"/>
    <w:rsid w:val="00BD32AA"/>
    <w:rsid w:val="00BD4A72"/>
    <w:rsid w:val="00BD6446"/>
    <w:rsid w:val="00BF2B5D"/>
    <w:rsid w:val="00C0260E"/>
    <w:rsid w:val="00C03576"/>
    <w:rsid w:val="00C0705C"/>
    <w:rsid w:val="00C10620"/>
    <w:rsid w:val="00C143EC"/>
    <w:rsid w:val="00C303BC"/>
    <w:rsid w:val="00C332E3"/>
    <w:rsid w:val="00C449A4"/>
    <w:rsid w:val="00C514B2"/>
    <w:rsid w:val="00C76981"/>
    <w:rsid w:val="00C91448"/>
    <w:rsid w:val="00CA10A2"/>
    <w:rsid w:val="00CB21E3"/>
    <w:rsid w:val="00CB2E2C"/>
    <w:rsid w:val="00CB5BC6"/>
    <w:rsid w:val="00CC1B0B"/>
    <w:rsid w:val="00CD1659"/>
    <w:rsid w:val="00CE5DE0"/>
    <w:rsid w:val="00D051DD"/>
    <w:rsid w:val="00D116EE"/>
    <w:rsid w:val="00D261F4"/>
    <w:rsid w:val="00D27D72"/>
    <w:rsid w:val="00D346FA"/>
    <w:rsid w:val="00D40979"/>
    <w:rsid w:val="00D44B26"/>
    <w:rsid w:val="00D46407"/>
    <w:rsid w:val="00D5523F"/>
    <w:rsid w:val="00D55810"/>
    <w:rsid w:val="00D86CFE"/>
    <w:rsid w:val="00D90481"/>
    <w:rsid w:val="00D97C9E"/>
    <w:rsid w:val="00DA0683"/>
    <w:rsid w:val="00DA4B62"/>
    <w:rsid w:val="00DA4E21"/>
    <w:rsid w:val="00DA74B6"/>
    <w:rsid w:val="00DB76DD"/>
    <w:rsid w:val="00DC2ADD"/>
    <w:rsid w:val="00DD32C5"/>
    <w:rsid w:val="00E02F0E"/>
    <w:rsid w:val="00E10166"/>
    <w:rsid w:val="00E1197C"/>
    <w:rsid w:val="00E172FD"/>
    <w:rsid w:val="00E326D7"/>
    <w:rsid w:val="00E81045"/>
    <w:rsid w:val="00E863E0"/>
    <w:rsid w:val="00E92C45"/>
    <w:rsid w:val="00EA096A"/>
    <w:rsid w:val="00EA13FD"/>
    <w:rsid w:val="00EA4CE1"/>
    <w:rsid w:val="00EB1D0F"/>
    <w:rsid w:val="00EC0B87"/>
    <w:rsid w:val="00EC59D2"/>
    <w:rsid w:val="00ED11BD"/>
    <w:rsid w:val="00ED5525"/>
    <w:rsid w:val="00EE1447"/>
    <w:rsid w:val="00EF05BE"/>
    <w:rsid w:val="00EF1602"/>
    <w:rsid w:val="00EF5D95"/>
    <w:rsid w:val="00F05F5F"/>
    <w:rsid w:val="00F0655F"/>
    <w:rsid w:val="00F10BA9"/>
    <w:rsid w:val="00F23947"/>
    <w:rsid w:val="00F27E7F"/>
    <w:rsid w:val="00F30F0D"/>
    <w:rsid w:val="00F328CD"/>
    <w:rsid w:val="00F53D7C"/>
    <w:rsid w:val="00F73BA6"/>
    <w:rsid w:val="00F74839"/>
    <w:rsid w:val="00F85393"/>
    <w:rsid w:val="00FA527B"/>
    <w:rsid w:val="00FB2978"/>
    <w:rsid w:val="00FB6172"/>
    <w:rsid w:val="00FD1528"/>
    <w:rsid w:val="00FD4115"/>
    <w:rsid w:val="00FD5D80"/>
    <w:rsid w:val="00FE0597"/>
    <w:rsid w:val="00FF45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2769"/>
    <o:shapelayout v:ext="edit">
      <o:idmap v:ext="edit" data="1"/>
    </o:shapelayout>
  </w:shapeDefaults>
  <w:doNotEmbedSmartTags/>
  <w:decimalSymbol w:val="."/>
  <w:listSeparator w:val=","/>
  <w14:docId w14:val="4293954F"/>
  <w15:docId w15:val="{07C83A18-CB64-4C57-ABA0-E66EFE65A1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ascii="Arial" w:hAnsi="Arial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434F1D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semiHidden/>
    <w:rsid w:val="00434F1D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434F1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C0260E"/>
    <w:pPr>
      <w:ind w:left="720"/>
      <w:contextualSpacing/>
    </w:pPr>
    <w:rPr>
      <w:rFonts w:ascii="Times New Roman" w:hAnsi="Times New Roman"/>
    </w:rPr>
  </w:style>
  <w:style w:type="table" w:styleId="TableSimple2">
    <w:name w:val="Table Simple 2"/>
    <w:basedOn w:val="TableNormal"/>
    <w:rsid w:val="00C0260E"/>
    <w:tblPr/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paragraph" w:styleId="BalloonText">
    <w:name w:val="Balloon Text"/>
    <w:basedOn w:val="Normal"/>
    <w:link w:val="BalloonTextChar"/>
    <w:rsid w:val="001B716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B716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4178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8229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508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5266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380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7698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2630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9545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9447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2539880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599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17987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2811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34882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4341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2568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27755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5884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1896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32756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06893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820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24154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667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8155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1314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4168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47647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0462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50116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246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84539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874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892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09918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7450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449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5444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8086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487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9628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2218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74083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53900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78289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4848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43889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05064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49752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4930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1755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513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15867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1593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9609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40747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56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62225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6873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2351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9008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898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8069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8362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39519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0727557">
          <w:marLeft w:val="8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7505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6643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4882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585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39656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6363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65433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07418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603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33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39225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25735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436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96412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0810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065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7182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8100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4679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5398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436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29321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5016291">
          <w:marLeft w:val="8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9615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150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630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15609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5830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597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6773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0656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4128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8541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57586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82103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7847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825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22799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5049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81915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3492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46268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491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025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3295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2194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6035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804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6464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46965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3000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74495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9.wmf"/><Relationship Id="rId42" Type="http://schemas.openxmlformats.org/officeDocument/2006/relationships/oleObject" Target="embeddings/oleObject14.bin"/><Relationship Id="rId47" Type="http://schemas.openxmlformats.org/officeDocument/2006/relationships/image" Target="media/image24.PNG"/><Relationship Id="rId63" Type="http://schemas.openxmlformats.org/officeDocument/2006/relationships/image" Target="media/image32.wmf"/><Relationship Id="rId68" Type="http://schemas.openxmlformats.org/officeDocument/2006/relationships/image" Target="media/image34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6" Type="http://schemas.openxmlformats.org/officeDocument/2006/relationships/image" Target="media/image4.wmf"/><Relationship Id="rId11" Type="http://schemas.openxmlformats.org/officeDocument/2006/relationships/image" Target="media/image2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3.bin"/><Relationship Id="rId53" Type="http://schemas.openxmlformats.org/officeDocument/2006/relationships/image" Target="media/image29.wmf"/><Relationship Id="rId58" Type="http://schemas.openxmlformats.org/officeDocument/2006/relationships/oleObject" Target="embeddings/oleObject22.bin"/><Relationship Id="rId74" Type="http://schemas.openxmlformats.org/officeDocument/2006/relationships/oleObject" Target="embeddings/oleObject33.bin"/><Relationship Id="rId79" Type="http://schemas.openxmlformats.org/officeDocument/2006/relationships/oleObject" Target="embeddings/oleObject35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3.bin"/><Relationship Id="rId95" Type="http://schemas.openxmlformats.org/officeDocument/2006/relationships/footer" Target="footer2.xml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43" Type="http://schemas.openxmlformats.org/officeDocument/2006/relationships/image" Target="media/image22.wmf"/><Relationship Id="rId48" Type="http://schemas.openxmlformats.org/officeDocument/2006/relationships/image" Target="media/image25.PNG"/><Relationship Id="rId64" Type="http://schemas.openxmlformats.org/officeDocument/2006/relationships/oleObject" Target="embeddings/oleObject25.bin"/><Relationship Id="rId69" Type="http://schemas.openxmlformats.org/officeDocument/2006/relationships/oleObject" Target="embeddings/oleObject28.bin"/><Relationship Id="rId80" Type="http://schemas.openxmlformats.org/officeDocument/2006/relationships/image" Target="media/image38.wmf"/><Relationship Id="rId85" Type="http://schemas.openxmlformats.org/officeDocument/2006/relationships/oleObject" Target="embeddings/oleObject38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1.bin"/><Relationship Id="rId38" Type="http://schemas.openxmlformats.org/officeDocument/2006/relationships/image" Target="media/image18.png"/><Relationship Id="rId46" Type="http://schemas.openxmlformats.org/officeDocument/2006/relationships/oleObject" Target="embeddings/oleObject16.bin"/><Relationship Id="rId59" Type="http://schemas.openxmlformats.org/officeDocument/2006/relationships/oleObject" Target="embeddings/oleObject23.bin"/><Relationship Id="rId67" Type="http://schemas.openxmlformats.org/officeDocument/2006/relationships/oleObject" Target="embeddings/oleObject27.bin"/><Relationship Id="rId20" Type="http://schemas.openxmlformats.org/officeDocument/2006/relationships/image" Target="media/image8.PNG"/><Relationship Id="rId41" Type="http://schemas.openxmlformats.org/officeDocument/2006/relationships/image" Target="media/image21.wmf"/><Relationship Id="rId54" Type="http://schemas.openxmlformats.org/officeDocument/2006/relationships/oleObject" Target="embeddings/oleObject18.bin"/><Relationship Id="rId62" Type="http://schemas.openxmlformats.org/officeDocument/2006/relationships/oleObject" Target="embeddings/oleObject24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5.emf"/><Relationship Id="rId83" Type="http://schemas.openxmlformats.org/officeDocument/2006/relationships/oleObject" Target="embeddings/oleObject37.bin"/><Relationship Id="rId88" Type="http://schemas.openxmlformats.org/officeDocument/2006/relationships/oleObject" Target="embeddings/oleObject41.bin"/><Relationship Id="rId91" Type="http://schemas.openxmlformats.org/officeDocument/2006/relationships/image" Target="media/image41.wmf"/><Relationship Id="rId96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image" Target="media/image17.wmf"/><Relationship Id="rId49" Type="http://schemas.openxmlformats.org/officeDocument/2006/relationships/image" Target="media/image26.png"/><Relationship Id="rId57" Type="http://schemas.openxmlformats.org/officeDocument/2006/relationships/oleObject" Target="embeddings/oleObject21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17.bin"/><Relationship Id="rId60" Type="http://schemas.openxmlformats.org/officeDocument/2006/relationships/image" Target="media/image30.emf"/><Relationship Id="rId65" Type="http://schemas.openxmlformats.org/officeDocument/2006/relationships/oleObject" Target="embeddings/oleObject26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6.bin"/><Relationship Id="rId86" Type="http://schemas.openxmlformats.org/officeDocument/2006/relationships/oleObject" Target="embeddings/oleObject39.bin"/><Relationship Id="rId94" Type="http://schemas.openxmlformats.org/officeDocument/2006/relationships/footer" Target="footer1.xml"/><Relationship Id="rId9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3.wmf"/><Relationship Id="rId18" Type="http://schemas.openxmlformats.org/officeDocument/2006/relationships/image" Target="media/image6.PNG"/><Relationship Id="rId39" Type="http://schemas.openxmlformats.org/officeDocument/2006/relationships/image" Target="media/image19.emf"/><Relationship Id="rId34" Type="http://schemas.openxmlformats.org/officeDocument/2006/relationships/image" Target="media/image16.wmf"/><Relationship Id="rId50" Type="http://schemas.openxmlformats.org/officeDocument/2006/relationships/image" Target="media/image27.wmf"/><Relationship Id="rId55" Type="http://schemas.openxmlformats.org/officeDocument/2006/relationships/oleObject" Target="embeddings/oleObject19.bin"/><Relationship Id="rId76" Type="http://schemas.openxmlformats.org/officeDocument/2006/relationships/image" Target="media/image36.wmf"/><Relationship Id="rId97" Type="http://schemas.openxmlformats.org/officeDocument/2006/relationships/footer" Target="footer3.xml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92" Type="http://schemas.openxmlformats.org/officeDocument/2006/relationships/header" Target="header1.xml"/><Relationship Id="rId2" Type="http://schemas.openxmlformats.org/officeDocument/2006/relationships/numbering" Target="numbering.xml"/><Relationship Id="rId29" Type="http://schemas.openxmlformats.org/officeDocument/2006/relationships/image" Target="media/image13.emf"/><Relationship Id="rId24" Type="http://schemas.openxmlformats.org/officeDocument/2006/relationships/oleObject" Target="embeddings/oleObject7.bin"/><Relationship Id="rId40" Type="http://schemas.openxmlformats.org/officeDocument/2006/relationships/image" Target="media/image20.emf"/><Relationship Id="rId45" Type="http://schemas.openxmlformats.org/officeDocument/2006/relationships/image" Target="media/image23.wmf"/><Relationship Id="rId66" Type="http://schemas.openxmlformats.org/officeDocument/2006/relationships/image" Target="media/image33.wmf"/><Relationship Id="rId87" Type="http://schemas.openxmlformats.org/officeDocument/2006/relationships/oleObject" Target="embeddings/oleObject40.bin"/><Relationship Id="rId61" Type="http://schemas.openxmlformats.org/officeDocument/2006/relationships/image" Target="media/image31.wmf"/><Relationship Id="rId82" Type="http://schemas.openxmlformats.org/officeDocument/2006/relationships/image" Target="media/image39.wmf"/><Relationship Id="rId19" Type="http://schemas.openxmlformats.org/officeDocument/2006/relationships/image" Target="media/image7.PNG"/><Relationship Id="rId14" Type="http://schemas.openxmlformats.org/officeDocument/2006/relationships/oleObject" Target="embeddings/oleObject4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2.bin"/><Relationship Id="rId56" Type="http://schemas.openxmlformats.org/officeDocument/2006/relationships/oleObject" Target="embeddings/oleObject20.bin"/><Relationship Id="rId77" Type="http://schemas.openxmlformats.org/officeDocument/2006/relationships/oleObject" Target="embeddings/oleObject34.bin"/><Relationship Id="rId8" Type="http://schemas.openxmlformats.org/officeDocument/2006/relationships/image" Target="media/image1.wmf"/><Relationship Id="rId51" Type="http://schemas.openxmlformats.org/officeDocument/2006/relationships/image" Target="media/image28.wmf"/><Relationship Id="rId72" Type="http://schemas.openxmlformats.org/officeDocument/2006/relationships/oleObject" Target="embeddings/oleObject31.bin"/><Relationship Id="rId93" Type="http://schemas.openxmlformats.org/officeDocument/2006/relationships/header" Target="header2.xml"/><Relationship Id="rId98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4DDF29C-AA9F-4B86-910A-F951C96E6E7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356</Words>
  <Characters>2033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 ________________________________________ Date: ________________________</vt:lpstr>
    </vt:vector>
  </TitlesOfParts>
  <Company>Cobb County School District</Company>
  <LinksUpToDate>false</LinksUpToDate>
  <CharactersWithSpaces>2385</CharactersWithSpaces>
  <SharedDoc>false</SharedDoc>
  <HLinks>
    <vt:vector size="6" baseType="variant">
      <vt:variant>
        <vt:i4>8257649</vt:i4>
      </vt:variant>
      <vt:variant>
        <vt:i4>-1</vt:i4>
      </vt:variant>
      <vt:variant>
        <vt:i4>1044</vt:i4>
      </vt:variant>
      <vt:variant>
        <vt:i4>1</vt:i4>
      </vt:variant>
      <vt:variant>
        <vt:lpwstr>C:\Documents and Settings\CEA10857\Desktop\TIIimagefile16583.gif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 ________________________________________ Date: ________________________</dc:title>
  <dc:creator>Kathleen Noonan</dc:creator>
  <cp:lastModifiedBy>Megan Walsh</cp:lastModifiedBy>
  <cp:revision>2</cp:revision>
  <cp:lastPrinted>2016-08-26T15:38:00Z</cp:lastPrinted>
  <dcterms:created xsi:type="dcterms:W3CDTF">2017-09-12T21:00:00Z</dcterms:created>
  <dcterms:modified xsi:type="dcterms:W3CDTF">2017-09-12T21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